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D9E" w:rsidRDefault="00DA1D9E">
      <w:pPr>
        <w:ind w:firstLine="0"/>
        <w:rPr>
          <w:b/>
          <w:szCs w:val="28"/>
        </w:rPr>
      </w:pPr>
      <w:r>
        <w:rPr>
          <w:szCs w:val="28"/>
        </w:rPr>
        <w:br w:type="page"/>
      </w:r>
    </w:p>
    <w:p w:rsidR="00303C6F" w:rsidRPr="00D7331E" w:rsidRDefault="004F1282" w:rsidP="00DA1D9E">
      <w:pPr>
        <w:pStyle w:val="10"/>
        <w:spacing w:after="0"/>
        <w:rPr>
          <w:sz w:val="28"/>
          <w:szCs w:val="28"/>
        </w:rPr>
      </w:pPr>
      <w:r w:rsidRPr="00D7331E">
        <w:rPr>
          <w:sz w:val="28"/>
          <w:szCs w:val="28"/>
        </w:rPr>
        <w:lastRenderedPageBreak/>
        <w:t>5 Экономический раздел</w:t>
      </w:r>
    </w:p>
    <w:p w:rsidR="00DA1D9E" w:rsidRDefault="00DA1D9E" w:rsidP="00DA1D9E">
      <w:pPr>
        <w:pStyle w:val="ab"/>
        <w:tabs>
          <w:tab w:val="left" w:pos="9356"/>
        </w:tabs>
        <w:spacing w:before="0" w:line="240" w:lineRule="auto"/>
        <w:ind w:firstLine="680"/>
        <w:rPr>
          <w:szCs w:val="28"/>
        </w:rPr>
      </w:pPr>
    </w:p>
    <w:p w:rsidR="00DA1D9E" w:rsidRPr="00D7331E" w:rsidRDefault="00DA1D9E" w:rsidP="00DA1D9E">
      <w:pPr>
        <w:pStyle w:val="ab"/>
        <w:tabs>
          <w:tab w:val="left" w:pos="9356"/>
        </w:tabs>
        <w:spacing w:before="0" w:line="240" w:lineRule="auto"/>
        <w:ind w:firstLine="680"/>
        <w:rPr>
          <w:szCs w:val="28"/>
        </w:rPr>
      </w:pPr>
    </w:p>
    <w:p w:rsidR="00DA1D9E" w:rsidRPr="00DA1D9E" w:rsidRDefault="00DA1D9E" w:rsidP="00DA1D9E">
      <w:pPr>
        <w:pStyle w:val="10"/>
        <w:spacing w:after="0"/>
        <w:rPr>
          <w:noProof/>
          <w:sz w:val="28"/>
          <w:szCs w:val="28"/>
        </w:rPr>
      </w:pPr>
      <w:r w:rsidRPr="00D7331E">
        <w:rPr>
          <w:sz w:val="28"/>
          <w:szCs w:val="28"/>
        </w:rPr>
        <w:t xml:space="preserve">5.1 </w:t>
      </w:r>
      <w:r>
        <w:rPr>
          <w:sz w:val="28"/>
          <w:szCs w:val="28"/>
        </w:rPr>
        <w:t>Разработка сметной документации на строительство объекта.</w:t>
      </w:r>
    </w:p>
    <w:p w:rsidR="00DA1D9E" w:rsidRPr="00DA1D9E" w:rsidRDefault="00DA1D9E" w:rsidP="00DA1D9E"/>
    <w:p w:rsidR="001A1941" w:rsidRPr="00D7331E" w:rsidRDefault="001A1941" w:rsidP="001A1941">
      <w:pPr>
        <w:widowControl w:val="0"/>
        <w:tabs>
          <w:tab w:val="left" w:pos="-142"/>
        </w:tabs>
        <w:autoSpaceDE w:val="0"/>
        <w:autoSpaceDN w:val="0"/>
        <w:ind w:left="-142" w:right="141"/>
        <w:jc w:val="both"/>
        <w:rPr>
          <w:szCs w:val="28"/>
        </w:rPr>
      </w:pPr>
      <w:r w:rsidRPr="00D7331E">
        <w:rPr>
          <w:szCs w:val="28"/>
        </w:rPr>
        <w:t>Целью данного раздела является разработка сметной документации на строительство «</w:t>
      </w:r>
      <w:r w:rsidR="000A518F">
        <w:rPr>
          <w:szCs w:val="28"/>
        </w:rPr>
        <w:t>Гостиницы на 152 номера в г. Минске</w:t>
      </w:r>
      <w:r w:rsidRPr="00D7331E">
        <w:rPr>
          <w:szCs w:val="28"/>
        </w:rPr>
        <w:t xml:space="preserve">». </w:t>
      </w:r>
    </w:p>
    <w:p w:rsidR="001A1941" w:rsidRPr="00D7331E" w:rsidRDefault="001A1941" w:rsidP="001A1941">
      <w:pPr>
        <w:tabs>
          <w:tab w:val="left" w:pos="-142"/>
        </w:tabs>
        <w:ind w:left="-142" w:right="141"/>
        <w:jc w:val="both"/>
        <w:rPr>
          <w:szCs w:val="28"/>
        </w:rPr>
      </w:pPr>
      <w:r w:rsidRPr="00D7331E">
        <w:rPr>
          <w:szCs w:val="28"/>
        </w:rPr>
        <w:t>Проектно-сметная документация состоит из следующих разделов: локальная смета на общестроительные работы, объектная смета, сводный сметный расчет стоимости строительства объекта, технико-экономические показатели.</w:t>
      </w:r>
    </w:p>
    <w:p w:rsidR="001A1941" w:rsidRPr="00D7331E" w:rsidRDefault="001A1941" w:rsidP="001A1941">
      <w:pPr>
        <w:pStyle w:val="21"/>
        <w:keepNext w:val="0"/>
        <w:ind w:left="-142" w:right="142" w:firstLine="709"/>
        <w:rPr>
          <w:b/>
          <w:i/>
          <w:sz w:val="28"/>
          <w:szCs w:val="28"/>
        </w:rPr>
      </w:pPr>
      <w:r w:rsidRPr="00D7331E">
        <w:rPr>
          <w:sz w:val="28"/>
          <w:szCs w:val="28"/>
        </w:rPr>
        <w:t>Стоимость строительства определяется на основании действующих нормативных справочных документов. Объемы строительно-монтажных работ определяются проектными данными соответствующей части проекта согласно действующим сметным нормам и правилам подсчета объемов работ. Стоимость, определенная локальной сметой, включает в себя прямые затраты, ОХР, ОПР и плановую прибыль. Локальная смета №1 представлена в приложении В.</w:t>
      </w:r>
    </w:p>
    <w:p w:rsidR="001A1941" w:rsidRPr="00D7331E" w:rsidRDefault="001A1941" w:rsidP="001A1941">
      <w:pPr>
        <w:pStyle w:val="21"/>
        <w:keepNext w:val="0"/>
        <w:ind w:left="-142" w:right="142" w:firstLine="709"/>
        <w:rPr>
          <w:b/>
          <w:i/>
          <w:sz w:val="28"/>
          <w:szCs w:val="28"/>
        </w:rPr>
      </w:pPr>
      <w:r w:rsidRPr="00D7331E">
        <w:rPr>
          <w:sz w:val="28"/>
          <w:szCs w:val="28"/>
        </w:rPr>
        <w:t>Сводный сметный расчет стоимости строительства составляется на основании объектной сметы, сметных расчетов на отдельные виды затрат и является основным документом, определяющим стоимость строительства. Сводный сметный расчет стоимости строительства представлен в приложении В.</w:t>
      </w:r>
    </w:p>
    <w:p w:rsidR="004236E1" w:rsidRPr="00D7331E" w:rsidRDefault="004236E1" w:rsidP="004236E1">
      <w:pPr>
        <w:pStyle w:val="ab"/>
        <w:tabs>
          <w:tab w:val="left" w:pos="9356"/>
        </w:tabs>
        <w:spacing w:before="0" w:line="240" w:lineRule="auto"/>
        <w:ind w:firstLine="680"/>
        <w:rPr>
          <w:szCs w:val="28"/>
        </w:rPr>
      </w:pPr>
    </w:p>
    <w:p w:rsidR="00D054EA" w:rsidRPr="00D7331E" w:rsidRDefault="00D7331E" w:rsidP="00D054EA">
      <w:pPr>
        <w:pStyle w:val="10"/>
        <w:rPr>
          <w:noProof/>
          <w:sz w:val="28"/>
          <w:szCs w:val="28"/>
        </w:rPr>
      </w:pPr>
      <w:bookmarkStart w:id="0" w:name="_Toc25482104"/>
      <w:r w:rsidRPr="00D7331E">
        <w:rPr>
          <w:sz w:val="28"/>
          <w:szCs w:val="28"/>
        </w:rPr>
        <w:t>5.</w:t>
      </w:r>
      <w:r w:rsidR="00DA1D9E">
        <w:rPr>
          <w:sz w:val="28"/>
          <w:szCs w:val="28"/>
        </w:rPr>
        <w:t>2</w:t>
      </w:r>
      <w:r w:rsidRPr="00D7331E">
        <w:rPr>
          <w:sz w:val="28"/>
          <w:szCs w:val="28"/>
        </w:rPr>
        <w:t xml:space="preserve"> </w:t>
      </w:r>
      <w:r w:rsidR="00D054EA" w:rsidRPr="00D7331E">
        <w:rPr>
          <w:sz w:val="28"/>
          <w:szCs w:val="28"/>
        </w:rPr>
        <w:t>Локальная смета на общестроительные работы.</w:t>
      </w:r>
      <w:bookmarkEnd w:id="0"/>
      <w:r w:rsidR="00D054EA" w:rsidRPr="00D7331E">
        <w:rPr>
          <w:noProof/>
          <w:sz w:val="28"/>
          <w:szCs w:val="28"/>
        </w:rPr>
        <w:t xml:space="preserve"> </w:t>
      </w:r>
    </w:p>
    <w:p w:rsidR="00D7331E" w:rsidRPr="004500E2" w:rsidRDefault="00D7331E" w:rsidP="00D7331E">
      <w:pPr>
        <w:widowControl w:val="0"/>
        <w:tabs>
          <w:tab w:val="left" w:pos="-142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Локальная смета составляется на отдельные комплексы работ, которые соответствуют специализации строительных и монтажных организаций. Сметная стоимость СМР состоит из трех различных частей: прямых затрат, общехозяйственных и общепроизводственных расходов (ОХР и ОПР), плановой прибыли (ПП). </w:t>
      </w:r>
    </w:p>
    <w:p w:rsidR="00D7331E" w:rsidRPr="004500E2" w:rsidRDefault="00D7331E" w:rsidP="00D7331E">
      <w:pPr>
        <w:widowControl w:val="0"/>
        <w:tabs>
          <w:tab w:val="left" w:pos="-142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>Локальные сметы на общестроительные работы сос</w:t>
      </w:r>
      <w:r>
        <w:rPr>
          <w:szCs w:val="28"/>
        </w:rPr>
        <w:t xml:space="preserve">тавлены в текущих ценах на 1 </w:t>
      </w:r>
      <w:r w:rsidR="00DA1D9E">
        <w:rPr>
          <w:szCs w:val="28"/>
        </w:rPr>
        <w:t>апреля</w:t>
      </w:r>
      <w:r>
        <w:rPr>
          <w:szCs w:val="28"/>
        </w:rPr>
        <w:t xml:space="preserve"> 2021</w:t>
      </w:r>
      <w:r w:rsidRPr="004500E2">
        <w:rPr>
          <w:szCs w:val="28"/>
        </w:rPr>
        <w:t xml:space="preserve"> года.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>
        <w:rPr>
          <w:szCs w:val="28"/>
        </w:rPr>
        <w:t>Код зоны строительства – 3</w:t>
      </w:r>
      <w:r w:rsidRPr="004500E2">
        <w:rPr>
          <w:szCs w:val="28"/>
        </w:rPr>
        <w:t>.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>
        <w:rPr>
          <w:szCs w:val="28"/>
        </w:rPr>
        <w:t>Местность строительства – г. Минск</w:t>
      </w:r>
      <w:r w:rsidRPr="004500E2">
        <w:rPr>
          <w:szCs w:val="28"/>
        </w:rPr>
        <w:t>.</w:t>
      </w:r>
    </w:p>
    <w:p w:rsidR="00D7331E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>Объект строительства –</w:t>
      </w:r>
      <w:r>
        <w:rPr>
          <w:szCs w:val="28"/>
        </w:rPr>
        <w:t xml:space="preserve"> Гостиница на 152 номера в г. Минске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>
        <w:rPr>
          <w:szCs w:val="28"/>
        </w:rPr>
        <w:t>Нормы ОХР, ОПР и ПП 2020</w:t>
      </w:r>
      <w:r w:rsidRPr="004500E2">
        <w:rPr>
          <w:szCs w:val="28"/>
        </w:rPr>
        <w:t xml:space="preserve"> г. к сумме основной заработной платы рабочих и заработной платы машинистов:</w:t>
      </w:r>
    </w:p>
    <w:p w:rsidR="00D7331E" w:rsidRPr="004500E2" w:rsidRDefault="00D7331E" w:rsidP="00D7331E">
      <w:pPr>
        <w:shd w:val="clear" w:color="auto" w:fill="FFFFFF"/>
        <w:tabs>
          <w:tab w:val="left" w:pos="-142"/>
        </w:tabs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>– строитель</w:t>
      </w:r>
      <w:r>
        <w:rPr>
          <w:szCs w:val="28"/>
        </w:rPr>
        <w:t xml:space="preserve">но-монтажные работы: </w:t>
      </w:r>
      <w:r w:rsidR="00DA1D9E">
        <w:rPr>
          <w:szCs w:val="28"/>
        </w:rPr>
        <w:t>65,72</w:t>
      </w:r>
      <w:r>
        <w:rPr>
          <w:szCs w:val="28"/>
        </w:rPr>
        <w:t xml:space="preserve"> и </w:t>
      </w:r>
      <w:r w:rsidR="00DA1D9E">
        <w:rPr>
          <w:szCs w:val="28"/>
        </w:rPr>
        <w:t>69,89</w:t>
      </w:r>
      <w:r>
        <w:rPr>
          <w:szCs w:val="28"/>
        </w:rPr>
        <w:t xml:space="preserve"> </w:t>
      </w:r>
      <w:r w:rsidRPr="004500E2">
        <w:rPr>
          <w:szCs w:val="28"/>
        </w:rPr>
        <w:t>%;</w:t>
      </w:r>
    </w:p>
    <w:p w:rsidR="00D7331E" w:rsidRDefault="00D7331E" w:rsidP="00D7331E">
      <w:pPr>
        <w:shd w:val="clear" w:color="auto" w:fill="FFFFFF"/>
        <w:tabs>
          <w:tab w:val="left" w:pos="-142"/>
        </w:tabs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>– монтаж</w:t>
      </w:r>
      <w:r>
        <w:rPr>
          <w:szCs w:val="28"/>
        </w:rPr>
        <w:t xml:space="preserve"> металлических конструкций: </w:t>
      </w:r>
      <w:r w:rsidR="00DA1D9E">
        <w:rPr>
          <w:szCs w:val="28"/>
        </w:rPr>
        <w:t>57,16</w:t>
      </w:r>
      <w:r w:rsidRPr="004500E2">
        <w:rPr>
          <w:szCs w:val="28"/>
        </w:rPr>
        <w:t xml:space="preserve"> и </w:t>
      </w:r>
      <w:r w:rsidR="00DA1D9E">
        <w:rPr>
          <w:szCs w:val="28"/>
        </w:rPr>
        <w:t>67</w:t>
      </w:r>
      <w:r w:rsidRPr="004500E2">
        <w:rPr>
          <w:szCs w:val="28"/>
        </w:rPr>
        <w:t>,</w:t>
      </w:r>
      <w:r w:rsidR="00DA1D9E">
        <w:rPr>
          <w:szCs w:val="28"/>
        </w:rPr>
        <w:t>42</w:t>
      </w:r>
      <w:r>
        <w:rPr>
          <w:szCs w:val="28"/>
        </w:rPr>
        <w:t xml:space="preserve"> </w:t>
      </w:r>
      <w:r w:rsidRPr="004500E2">
        <w:rPr>
          <w:szCs w:val="28"/>
        </w:rPr>
        <w:t>%;</w:t>
      </w:r>
    </w:p>
    <w:p w:rsidR="00D7331E" w:rsidRPr="004500E2" w:rsidRDefault="00D7331E" w:rsidP="00D7331E">
      <w:pPr>
        <w:shd w:val="clear" w:color="auto" w:fill="FFFFFF"/>
        <w:tabs>
          <w:tab w:val="left" w:pos="-142"/>
        </w:tabs>
        <w:adjustRightInd w:val="0"/>
        <w:ind w:left="-142" w:right="141"/>
        <w:jc w:val="both"/>
        <w:rPr>
          <w:szCs w:val="28"/>
        </w:rPr>
      </w:pPr>
    </w:p>
    <w:p w:rsidR="00D7331E" w:rsidRPr="004500E2" w:rsidRDefault="00D7331E" w:rsidP="00D7331E">
      <w:pPr>
        <w:shd w:val="clear" w:color="auto" w:fill="FFFFFF"/>
        <w:tabs>
          <w:tab w:val="left" w:pos="-142"/>
        </w:tabs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Цена человеко-часа рабочих-строителей 4-го разряда в соответствии с постановлением </w:t>
      </w:r>
      <w:proofErr w:type="spellStart"/>
      <w:r w:rsidRPr="004500E2">
        <w:rPr>
          <w:szCs w:val="28"/>
        </w:rPr>
        <w:t>Минстройархитектуры</w:t>
      </w:r>
      <w:proofErr w:type="spellEnd"/>
      <w:r w:rsidRPr="004500E2">
        <w:rPr>
          <w:szCs w:val="28"/>
        </w:rPr>
        <w:t xml:space="preserve"> составляет по республике </w:t>
      </w:r>
      <w:r>
        <w:rPr>
          <w:szCs w:val="28"/>
        </w:rPr>
        <w:t>6</w:t>
      </w:r>
      <w:r w:rsidRPr="004500E2">
        <w:rPr>
          <w:szCs w:val="28"/>
        </w:rPr>
        <w:t>,</w:t>
      </w:r>
      <w:r>
        <w:rPr>
          <w:szCs w:val="28"/>
        </w:rPr>
        <w:t>94</w:t>
      </w:r>
      <w:r w:rsidRPr="004500E2">
        <w:rPr>
          <w:szCs w:val="28"/>
        </w:rPr>
        <w:t xml:space="preserve"> руб.</w:t>
      </w:r>
    </w:p>
    <w:p w:rsidR="00D7331E" w:rsidRPr="004500E2" w:rsidRDefault="00D7331E" w:rsidP="00D7331E">
      <w:pPr>
        <w:shd w:val="clear" w:color="auto" w:fill="FFFFFF"/>
        <w:tabs>
          <w:tab w:val="left" w:pos="-142"/>
        </w:tabs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>Цена человеко-часа машинистов 4-го разряда составляет в среднем по рес</w:t>
      </w:r>
      <w:r>
        <w:rPr>
          <w:szCs w:val="28"/>
        </w:rPr>
        <w:t>публике </w:t>
      </w:r>
      <w:r w:rsidRPr="00EC1356">
        <w:rPr>
          <w:szCs w:val="28"/>
        </w:rPr>
        <w:t>6</w:t>
      </w:r>
      <w:r>
        <w:rPr>
          <w:szCs w:val="28"/>
        </w:rPr>
        <w:t>,</w:t>
      </w:r>
      <w:r w:rsidRPr="00EC1356">
        <w:rPr>
          <w:szCs w:val="28"/>
        </w:rPr>
        <w:t>94</w:t>
      </w:r>
      <w:r w:rsidRPr="004500E2">
        <w:rPr>
          <w:szCs w:val="28"/>
        </w:rPr>
        <w:t xml:space="preserve"> руб.  </w:t>
      </w:r>
    </w:p>
    <w:p w:rsidR="00D7331E" w:rsidRDefault="00D7331E" w:rsidP="00D7331E">
      <w:pPr>
        <w:pStyle w:val="afffff3"/>
        <w:spacing w:line="240" w:lineRule="auto"/>
        <w:jc w:val="left"/>
        <w:rPr>
          <w:sz w:val="28"/>
          <w:szCs w:val="28"/>
        </w:rPr>
      </w:pPr>
      <w:r w:rsidRPr="004500E2">
        <w:rPr>
          <w:sz w:val="28"/>
          <w:szCs w:val="28"/>
        </w:rPr>
        <w:t xml:space="preserve">При составлении сметы использованы: нормативы расхода ресурсов на строительные конструкции и работы, сборники сметных цен на материалы, изделия и конструкции для условий строительства в РБ и другие нормативные </w:t>
      </w:r>
      <w:r w:rsidRPr="004500E2">
        <w:rPr>
          <w:sz w:val="28"/>
          <w:szCs w:val="28"/>
        </w:rPr>
        <w:lastRenderedPageBreak/>
        <w:t>документы.</w:t>
      </w:r>
    </w:p>
    <w:p w:rsidR="00DA353A" w:rsidRPr="00D7331E" w:rsidRDefault="00D7331E" w:rsidP="00D7331E">
      <w:pPr>
        <w:pStyle w:val="afffff3"/>
        <w:spacing w:line="240" w:lineRule="auto"/>
        <w:jc w:val="left"/>
        <w:rPr>
          <w:sz w:val="28"/>
          <w:szCs w:val="28"/>
        </w:rPr>
      </w:pPr>
      <w:r w:rsidRPr="00D7331E">
        <w:rPr>
          <w:color w:val="000000"/>
          <w:sz w:val="28"/>
          <w:szCs w:val="28"/>
        </w:rPr>
        <w:t xml:space="preserve">Для облегчения расчетов использовалась программа </w:t>
      </w:r>
      <w:r w:rsidRPr="00D7331E">
        <w:rPr>
          <w:sz w:val="28"/>
          <w:szCs w:val="28"/>
        </w:rPr>
        <w:t>«</w:t>
      </w:r>
      <w:proofErr w:type="spellStart"/>
      <w:r w:rsidRPr="00D7331E">
        <w:rPr>
          <w:sz w:val="28"/>
          <w:szCs w:val="28"/>
          <w:lang w:val="en-US"/>
        </w:rPr>
        <w:t>Smeta</w:t>
      </w:r>
      <w:proofErr w:type="spellEnd"/>
      <w:r w:rsidRPr="00D7331E">
        <w:rPr>
          <w:sz w:val="28"/>
          <w:szCs w:val="28"/>
        </w:rPr>
        <w:t xml:space="preserve"> - </w:t>
      </w:r>
      <w:r w:rsidRPr="00D7331E">
        <w:rPr>
          <w:sz w:val="28"/>
          <w:szCs w:val="28"/>
          <w:lang w:val="en-US"/>
        </w:rPr>
        <w:t>Online</w:t>
      </w:r>
      <w:r w:rsidRPr="00D7331E">
        <w:rPr>
          <w:sz w:val="28"/>
          <w:szCs w:val="28"/>
        </w:rPr>
        <w:t xml:space="preserve">» </w:t>
      </w:r>
      <w:r w:rsidRPr="00D7331E">
        <w:rPr>
          <w:color w:val="000000"/>
          <w:sz w:val="28"/>
          <w:szCs w:val="28"/>
        </w:rPr>
        <w:t>на ЭВМ.</w:t>
      </w:r>
    </w:p>
    <w:p w:rsidR="00BB7FC8" w:rsidRPr="00D7331E" w:rsidRDefault="00BB7FC8" w:rsidP="00D42C01">
      <w:pPr>
        <w:ind w:left="-284" w:firstLine="0"/>
        <w:jc w:val="center"/>
        <w:rPr>
          <w:szCs w:val="28"/>
        </w:rPr>
      </w:pPr>
    </w:p>
    <w:p w:rsidR="00351C37" w:rsidRPr="00D7331E" w:rsidRDefault="00D7331E" w:rsidP="005617E0">
      <w:pPr>
        <w:pStyle w:val="10"/>
        <w:rPr>
          <w:sz w:val="28"/>
          <w:szCs w:val="28"/>
        </w:rPr>
      </w:pPr>
      <w:bookmarkStart w:id="1" w:name="_Toc25482105"/>
      <w:r>
        <w:rPr>
          <w:sz w:val="28"/>
          <w:szCs w:val="28"/>
        </w:rPr>
        <w:t>5.</w:t>
      </w:r>
      <w:r w:rsidR="00DA1D9E">
        <w:rPr>
          <w:sz w:val="28"/>
          <w:szCs w:val="28"/>
        </w:rPr>
        <w:t>3</w:t>
      </w:r>
      <w:r w:rsidR="00351C37" w:rsidRPr="00D7331E">
        <w:rPr>
          <w:sz w:val="28"/>
          <w:szCs w:val="28"/>
        </w:rPr>
        <w:t xml:space="preserve"> Объектная смета.</w:t>
      </w:r>
      <w:bookmarkEnd w:id="1"/>
    </w:p>
    <w:p w:rsidR="00D7331E" w:rsidRPr="004500E2" w:rsidRDefault="00D7331E" w:rsidP="00D7331E">
      <w:pPr>
        <w:widowControl w:val="0"/>
        <w:tabs>
          <w:tab w:val="left" w:pos="-142"/>
        </w:tabs>
        <w:autoSpaceDE w:val="0"/>
        <w:autoSpaceDN w:val="0"/>
        <w:ind w:left="-142" w:right="141"/>
        <w:jc w:val="both"/>
        <w:rPr>
          <w:szCs w:val="28"/>
        </w:rPr>
      </w:pPr>
      <w:bookmarkStart w:id="2" w:name="_Toc24579312"/>
      <w:r w:rsidRPr="004500E2">
        <w:rPr>
          <w:szCs w:val="28"/>
        </w:rPr>
        <w:t>Объектная смета представляет собой сметный документ на здания, сооружения, их части, инженерные и транспортные коммуникации, их части,</w:t>
      </w:r>
      <w:r>
        <w:rPr>
          <w:szCs w:val="28"/>
        </w:rPr>
        <w:t xml:space="preserve"> </w:t>
      </w:r>
      <w:r w:rsidRPr="004500E2">
        <w:rPr>
          <w:szCs w:val="28"/>
        </w:rPr>
        <w:t>объединяющий в своём составе данные из локальных смет.</w:t>
      </w:r>
    </w:p>
    <w:p w:rsidR="00D7331E" w:rsidRPr="004500E2" w:rsidRDefault="00D7331E" w:rsidP="00D7331E">
      <w:pPr>
        <w:widowControl w:val="0"/>
        <w:tabs>
          <w:tab w:val="left" w:pos="-142"/>
          <w:tab w:val="left" w:pos="0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В рамках настоящего дипломного проекта объектная смета </w:t>
      </w:r>
      <w:proofErr w:type="gramStart"/>
      <w:r w:rsidRPr="004500E2">
        <w:rPr>
          <w:szCs w:val="28"/>
        </w:rPr>
        <w:t xml:space="preserve">составлена </w:t>
      </w:r>
      <w:r>
        <w:rPr>
          <w:szCs w:val="28"/>
        </w:rPr>
        <w:t xml:space="preserve"> </w:t>
      </w:r>
      <w:r w:rsidRPr="004500E2">
        <w:rPr>
          <w:szCs w:val="28"/>
        </w:rPr>
        <w:t>на</w:t>
      </w:r>
      <w:proofErr w:type="gramEnd"/>
      <w:r w:rsidRPr="004500E2">
        <w:rPr>
          <w:szCs w:val="28"/>
        </w:rPr>
        <w:t xml:space="preserve"> основании результатов локальной сметы на общестроительные работы и укрупненных расчётов по специальным видам работ. </w:t>
      </w:r>
    </w:p>
    <w:p w:rsidR="00D7331E" w:rsidRPr="004500E2" w:rsidRDefault="00D7331E" w:rsidP="00D7331E">
      <w:pPr>
        <w:widowControl w:val="0"/>
        <w:tabs>
          <w:tab w:val="left" w:pos="-142"/>
          <w:tab w:val="left" w:pos="0"/>
        </w:tabs>
        <w:autoSpaceDE w:val="0"/>
        <w:autoSpaceDN w:val="0"/>
        <w:ind w:left="-142" w:right="141"/>
        <w:jc w:val="both"/>
        <w:rPr>
          <w:szCs w:val="28"/>
        </w:rPr>
      </w:pPr>
      <w:r>
        <w:rPr>
          <w:szCs w:val="28"/>
        </w:rPr>
        <w:t>Прямые затраты на санитарно-</w:t>
      </w:r>
      <w:r w:rsidRPr="004500E2">
        <w:rPr>
          <w:szCs w:val="28"/>
        </w:rPr>
        <w:t>техниче</w:t>
      </w:r>
      <w:r>
        <w:rPr>
          <w:szCs w:val="28"/>
        </w:rPr>
        <w:t xml:space="preserve">ские работы – </w:t>
      </w:r>
      <w:r w:rsidRPr="00EC1356">
        <w:rPr>
          <w:szCs w:val="28"/>
        </w:rPr>
        <w:t>10</w:t>
      </w:r>
      <w:r>
        <w:rPr>
          <w:szCs w:val="28"/>
        </w:rPr>
        <w:t> </w:t>
      </w:r>
      <w:r w:rsidRPr="004500E2">
        <w:rPr>
          <w:szCs w:val="28"/>
        </w:rPr>
        <w:t>% от соответствующих статей прямых затрат по общестроительным работам.</w:t>
      </w:r>
    </w:p>
    <w:p w:rsidR="00D7331E" w:rsidRDefault="00D7331E" w:rsidP="00D7331E">
      <w:pPr>
        <w:widowControl w:val="0"/>
        <w:tabs>
          <w:tab w:val="left" w:pos="-142"/>
          <w:tab w:val="left" w:pos="0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>Прямые затраты на сла</w:t>
      </w:r>
      <w:r>
        <w:rPr>
          <w:szCs w:val="28"/>
        </w:rPr>
        <w:t xml:space="preserve">боточные устройства составляют </w:t>
      </w:r>
      <w:r w:rsidRPr="00EC1356">
        <w:rPr>
          <w:szCs w:val="28"/>
        </w:rPr>
        <w:t>2</w:t>
      </w:r>
      <w:r w:rsidRPr="004500E2">
        <w:rPr>
          <w:szCs w:val="28"/>
        </w:rPr>
        <w:t xml:space="preserve"> %, по электро</w:t>
      </w:r>
      <w:r>
        <w:rPr>
          <w:szCs w:val="28"/>
        </w:rPr>
        <w:t xml:space="preserve">монтажным работам – </w:t>
      </w:r>
      <w:r w:rsidRPr="00EC1356">
        <w:rPr>
          <w:szCs w:val="28"/>
        </w:rPr>
        <w:t>8</w:t>
      </w:r>
      <w:r>
        <w:rPr>
          <w:szCs w:val="28"/>
        </w:rPr>
        <w:t xml:space="preserve"> </w:t>
      </w:r>
      <w:r w:rsidRPr="004500E2">
        <w:rPr>
          <w:szCs w:val="28"/>
        </w:rPr>
        <w:t>% от соответствующих статей прямых затрат на общестроительные работы.</w:t>
      </w:r>
    </w:p>
    <w:p w:rsidR="00D7331E" w:rsidRPr="004500E2" w:rsidRDefault="00D7331E" w:rsidP="00D7331E">
      <w:pPr>
        <w:widowControl w:val="0"/>
        <w:tabs>
          <w:tab w:val="left" w:pos="-142"/>
          <w:tab w:val="left" w:pos="0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>Общехозяйственные и общепроизводственные расходы, плановая прибыль по специальным видам работ принимаются на основании норм:</w:t>
      </w:r>
    </w:p>
    <w:p w:rsidR="00D7331E" w:rsidRPr="004500E2" w:rsidRDefault="00D7331E" w:rsidP="00D7331E">
      <w:pPr>
        <w:widowControl w:val="0"/>
        <w:tabs>
          <w:tab w:val="left" w:pos="-142"/>
          <w:tab w:val="left" w:pos="0"/>
        </w:tabs>
        <w:autoSpaceDE w:val="0"/>
        <w:autoSpaceDN w:val="0"/>
        <w:ind w:left="-142" w:right="141"/>
        <w:jc w:val="both"/>
        <w:rPr>
          <w:szCs w:val="28"/>
        </w:rPr>
      </w:pPr>
      <w:r>
        <w:rPr>
          <w:szCs w:val="28"/>
        </w:rPr>
        <w:t>– санитарно-</w:t>
      </w:r>
      <w:r w:rsidRPr="004500E2">
        <w:rPr>
          <w:szCs w:val="28"/>
        </w:rPr>
        <w:t>технические работы: ОХР и ОПР</w:t>
      </w:r>
      <w:r>
        <w:rPr>
          <w:szCs w:val="28"/>
        </w:rPr>
        <w:t xml:space="preserve"> </w:t>
      </w:r>
      <w:r w:rsidRPr="004500E2">
        <w:rPr>
          <w:szCs w:val="28"/>
        </w:rPr>
        <w:t>=</w:t>
      </w:r>
      <w:r>
        <w:rPr>
          <w:szCs w:val="28"/>
        </w:rPr>
        <w:t xml:space="preserve"> </w:t>
      </w:r>
      <w:r w:rsidR="00567001">
        <w:rPr>
          <w:szCs w:val="28"/>
        </w:rPr>
        <w:t>80,98</w:t>
      </w:r>
      <w:r>
        <w:rPr>
          <w:szCs w:val="28"/>
        </w:rPr>
        <w:t xml:space="preserve"> </w:t>
      </w:r>
      <w:r w:rsidRPr="004500E2">
        <w:rPr>
          <w:szCs w:val="28"/>
        </w:rPr>
        <w:t>%; ПП</w:t>
      </w:r>
      <w:r>
        <w:rPr>
          <w:szCs w:val="28"/>
        </w:rPr>
        <w:t xml:space="preserve"> </w:t>
      </w:r>
      <w:r w:rsidRPr="004500E2">
        <w:rPr>
          <w:szCs w:val="28"/>
        </w:rPr>
        <w:t>=</w:t>
      </w:r>
      <w:r>
        <w:rPr>
          <w:szCs w:val="28"/>
        </w:rPr>
        <w:t xml:space="preserve"> </w:t>
      </w:r>
      <w:r w:rsidR="00567001">
        <w:rPr>
          <w:szCs w:val="28"/>
        </w:rPr>
        <w:t>73,48</w:t>
      </w:r>
      <w:r>
        <w:rPr>
          <w:szCs w:val="28"/>
        </w:rPr>
        <w:t xml:space="preserve"> </w:t>
      </w:r>
      <w:r w:rsidRPr="004500E2">
        <w:rPr>
          <w:szCs w:val="28"/>
        </w:rPr>
        <w:t>%;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– </w:t>
      </w:r>
      <w:r w:rsidR="00567001">
        <w:rPr>
          <w:szCs w:val="28"/>
        </w:rPr>
        <w:t>монтаж оборудования</w:t>
      </w:r>
      <w:r w:rsidRPr="004500E2">
        <w:rPr>
          <w:szCs w:val="28"/>
        </w:rPr>
        <w:t>: ОХР и ОПР =</w:t>
      </w:r>
      <w:r>
        <w:rPr>
          <w:szCs w:val="28"/>
        </w:rPr>
        <w:t xml:space="preserve"> </w:t>
      </w:r>
      <w:r w:rsidR="00567001">
        <w:rPr>
          <w:szCs w:val="28"/>
        </w:rPr>
        <w:t>38,44</w:t>
      </w:r>
      <w:r>
        <w:rPr>
          <w:szCs w:val="28"/>
        </w:rPr>
        <w:t xml:space="preserve"> </w:t>
      </w:r>
      <w:r w:rsidRPr="004500E2">
        <w:rPr>
          <w:szCs w:val="28"/>
        </w:rPr>
        <w:t>%; ПП</w:t>
      </w:r>
      <w:r>
        <w:rPr>
          <w:szCs w:val="28"/>
        </w:rPr>
        <w:t xml:space="preserve"> </w:t>
      </w:r>
      <w:r w:rsidRPr="004500E2">
        <w:rPr>
          <w:szCs w:val="28"/>
        </w:rPr>
        <w:t>=</w:t>
      </w:r>
      <w:r>
        <w:rPr>
          <w:szCs w:val="28"/>
        </w:rPr>
        <w:t xml:space="preserve"> </w:t>
      </w:r>
      <w:r w:rsidRPr="004500E2">
        <w:rPr>
          <w:szCs w:val="28"/>
        </w:rPr>
        <w:t>3</w:t>
      </w:r>
      <w:r w:rsidR="00567001">
        <w:rPr>
          <w:szCs w:val="28"/>
        </w:rPr>
        <w:t>7</w:t>
      </w:r>
      <w:r w:rsidRPr="004500E2">
        <w:rPr>
          <w:szCs w:val="28"/>
        </w:rPr>
        <w:t>,</w:t>
      </w:r>
      <w:r w:rsidR="00567001">
        <w:rPr>
          <w:szCs w:val="28"/>
        </w:rPr>
        <w:t>30</w:t>
      </w:r>
      <w:r>
        <w:rPr>
          <w:szCs w:val="28"/>
        </w:rPr>
        <w:t xml:space="preserve"> </w:t>
      </w:r>
      <w:r w:rsidRPr="004500E2">
        <w:rPr>
          <w:szCs w:val="28"/>
        </w:rPr>
        <w:t>%;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>– электромонтажные работы: ОХР и ОПР =</w:t>
      </w:r>
      <w:r>
        <w:rPr>
          <w:szCs w:val="28"/>
        </w:rPr>
        <w:t xml:space="preserve"> </w:t>
      </w:r>
      <w:r w:rsidR="00567001">
        <w:rPr>
          <w:szCs w:val="28"/>
        </w:rPr>
        <w:t>59</w:t>
      </w:r>
      <w:r w:rsidRPr="004500E2">
        <w:rPr>
          <w:szCs w:val="28"/>
        </w:rPr>
        <w:t>,</w:t>
      </w:r>
      <w:r w:rsidR="00567001">
        <w:rPr>
          <w:szCs w:val="28"/>
        </w:rPr>
        <w:t>57</w:t>
      </w:r>
      <w:r>
        <w:rPr>
          <w:szCs w:val="28"/>
        </w:rPr>
        <w:t xml:space="preserve"> </w:t>
      </w:r>
      <w:r w:rsidRPr="004500E2">
        <w:rPr>
          <w:szCs w:val="28"/>
        </w:rPr>
        <w:t>%; ПП</w:t>
      </w:r>
      <w:r>
        <w:rPr>
          <w:szCs w:val="28"/>
        </w:rPr>
        <w:t xml:space="preserve"> </w:t>
      </w:r>
      <w:r w:rsidRPr="004500E2">
        <w:rPr>
          <w:szCs w:val="28"/>
        </w:rPr>
        <w:t>=</w:t>
      </w:r>
      <w:r>
        <w:rPr>
          <w:szCs w:val="28"/>
        </w:rPr>
        <w:t xml:space="preserve"> </w:t>
      </w:r>
      <w:r w:rsidR="00567001">
        <w:rPr>
          <w:szCs w:val="28"/>
        </w:rPr>
        <w:t>40,54</w:t>
      </w:r>
      <w:r>
        <w:rPr>
          <w:szCs w:val="28"/>
        </w:rPr>
        <w:t xml:space="preserve"> </w:t>
      </w:r>
      <w:r w:rsidRPr="004500E2">
        <w:rPr>
          <w:szCs w:val="28"/>
        </w:rPr>
        <w:t>%;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>
        <w:rPr>
          <w:szCs w:val="28"/>
        </w:rPr>
        <w:t>Код зоны строительства – 3</w:t>
      </w:r>
      <w:r w:rsidRPr="004500E2">
        <w:rPr>
          <w:szCs w:val="28"/>
        </w:rPr>
        <w:t>.</w:t>
      </w:r>
    </w:p>
    <w:p w:rsidR="00D7331E" w:rsidRPr="004500E2" w:rsidRDefault="00D7331E" w:rsidP="00D7331E">
      <w:pPr>
        <w:widowControl w:val="0"/>
        <w:shd w:val="clear" w:color="auto" w:fill="FFFFFF"/>
        <w:tabs>
          <w:tab w:val="left" w:pos="-142"/>
        </w:tabs>
        <w:autoSpaceDE w:val="0"/>
        <w:autoSpaceDN w:val="0"/>
        <w:adjustRightInd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Местность строительства – г. </w:t>
      </w:r>
      <w:r>
        <w:rPr>
          <w:szCs w:val="28"/>
        </w:rPr>
        <w:t>Минск</w:t>
      </w:r>
      <w:r w:rsidRPr="004500E2">
        <w:rPr>
          <w:szCs w:val="28"/>
        </w:rPr>
        <w:t>.</w:t>
      </w:r>
    </w:p>
    <w:p w:rsidR="00D7331E" w:rsidRPr="004500E2" w:rsidRDefault="00D7331E" w:rsidP="00D7331E">
      <w:pPr>
        <w:widowControl w:val="0"/>
        <w:tabs>
          <w:tab w:val="left" w:pos="-142"/>
        </w:tabs>
        <w:autoSpaceDE w:val="0"/>
        <w:autoSpaceDN w:val="0"/>
        <w:ind w:left="-142" w:right="141"/>
        <w:jc w:val="both"/>
        <w:rPr>
          <w:szCs w:val="28"/>
        </w:rPr>
      </w:pPr>
      <w:r w:rsidRPr="004500E2">
        <w:rPr>
          <w:szCs w:val="28"/>
        </w:rPr>
        <w:t xml:space="preserve">Сметная документация </w:t>
      </w:r>
      <w:r>
        <w:rPr>
          <w:szCs w:val="28"/>
        </w:rPr>
        <w:t xml:space="preserve">составлена в уровне цен на 1 </w:t>
      </w:r>
      <w:r w:rsidR="00DA1D9E">
        <w:rPr>
          <w:szCs w:val="28"/>
        </w:rPr>
        <w:t>апреля</w:t>
      </w:r>
      <w:r>
        <w:rPr>
          <w:szCs w:val="28"/>
        </w:rPr>
        <w:t xml:space="preserve"> 2021</w:t>
      </w:r>
      <w:r w:rsidRPr="004500E2">
        <w:rPr>
          <w:szCs w:val="28"/>
        </w:rPr>
        <w:t xml:space="preserve"> г.</w:t>
      </w:r>
    </w:p>
    <w:p w:rsidR="00340F6C" w:rsidRPr="00D7331E" w:rsidRDefault="00340F6C" w:rsidP="00340F6C">
      <w:pPr>
        <w:ind w:firstLine="0"/>
        <w:rPr>
          <w:b/>
          <w:szCs w:val="28"/>
        </w:rPr>
      </w:pPr>
    </w:p>
    <w:p w:rsidR="00340F6C" w:rsidRPr="00D7331E" w:rsidRDefault="00D7331E" w:rsidP="00340F6C">
      <w:pPr>
        <w:pStyle w:val="10"/>
        <w:rPr>
          <w:sz w:val="28"/>
          <w:szCs w:val="28"/>
        </w:rPr>
      </w:pPr>
      <w:bookmarkStart w:id="3" w:name="_Toc25482106"/>
      <w:r>
        <w:rPr>
          <w:sz w:val="28"/>
          <w:szCs w:val="28"/>
        </w:rPr>
        <w:t>5</w:t>
      </w:r>
      <w:r w:rsidRPr="00D7331E">
        <w:rPr>
          <w:sz w:val="28"/>
          <w:szCs w:val="28"/>
        </w:rPr>
        <w:t>.</w:t>
      </w:r>
      <w:r w:rsidR="00DA1D9E">
        <w:rPr>
          <w:sz w:val="28"/>
          <w:szCs w:val="28"/>
        </w:rPr>
        <w:t>4</w:t>
      </w:r>
      <w:r w:rsidR="00340F6C" w:rsidRPr="00D7331E">
        <w:rPr>
          <w:sz w:val="28"/>
          <w:szCs w:val="28"/>
        </w:rPr>
        <w:t xml:space="preserve"> Сводный сметный расчет стоимости строительства</w:t>
      </w:r>
      <w:bookmarkEnd w:id="2"/>
      <w:bookmarkEnd w:id="3"/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>Сводный сметный расчёт стоимости строительства составляется на основе объектной сметы №2, локальной сметы №1 и других сметных расчетов с распределением средств по следующим главам: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1 </w:t>
      </w:r>
      <w:proofErr w:type="gramStart"/>
      <w:r w:rsidRPr="00D7331E">
        <w:rPr>
          <w:bCs/>
          <w:szCs w:val="28"/>
        </w:rPr>
        <w:t>« Подготовка</w:t>
      </w:r>
      <w:proofErr w:type="gramEnd"/>
      <w:r w:rsidRPr="00D7331E">
        <w:rPr>
          <w:bCs/>
          <w:szCs w:val="28"/>
        </w:rPr>
        <w:t xml:space="preserve"> территории строительства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2  «</w:t>
      </w:r>
      <w:proofErr w:type="gramEnd"/>
      <w:r w:rsidRPr="00D7331E">
        <w:rPr>
          <w:bCs/>
          <w:szCs w:val="28"/>
        </w:rPr>
        <w:t>Основные здания, сооружения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4  «</w:t>
      </w:r>
      <w:proofErr w:type="gramEnd"/>
      <w:r w:rsidRPr="00D7331E">
        <w:rPr>
          <w:bCs/>
          <w:szCs w:val="28"/>
        </w:rPr>
        <w:t>Здания, сооружения энергетического хозяйства»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bCs/>
          <w:szCs w:val="28"/>
        </w:rPr>
      </w:pPr>
      <w:r w:rsidRPr="00D7331E">
        <w:rPr>
          <w:bCs/>
          <w:szCs w:val="28"/>
        </w:rPr>
        <w:t>–  Глава 5 «Здания, сооружения транспортного хозяйства и связи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6  «</w:t>
      </w:r>
      <w:proofErr w:type="gramEnd"/>
      <w:r w:rsidRPr="00D7331E">
        <w:rPr>
          <w:bCs/>
          <w:szCs w:val="28"/>
        </w:rPr>
        <w:t>Наружные сети и сооружения водоснабжения, канализации, теплоснабжения  и газоснабжения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7  «</w:t>
      </w:r>
      <w:proofErr w:type="gramEnd"/>
      <w:r w:rsidRPr="00D7331E">
        <w:rPr>
          <w:bCs/>
          <w:szCs w:val="28"/>
        </w:rPr>
        <w:t>Благоустройство территории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8  «</w:t>
      </w:r>
      <w:proofErr w:type="gramEnd"/>
      <w:r w:rsidRPr="00D7331E">
        <w:rPr>
          <w:bCs/>
          <w:szCs w:val="28"/>
        </w:rPr>
        <w:t>Временные здания и сооружения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9  «</w:t>
      </w:r>
      <w:proofErr w:type="gramEnd"/>
      <w:r w:rsidRPr="00D7331E">
        <w:rPr>
          <w:bCs/>
          <w:szCs w:val="28"/>
        </w:rPr>
        <w:t>Прочие работы и затраты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>–  Глава 10 «</w:t>
      </w:r>
      <w:r w:rsidRPr="00D7331E">
        <w:rPr>
          <w:szCs w:val="28"/>
        </w:rPr>
        <w:t>Средства застройщика, заказчика</w:t>
      </w:r>
      <w:r w:rsidRPr="00D7331E">
        <w:rPr>
          <w:bCs/>
          <w:szCs w:val="28"/>
        </w:rPr>
        <w:t>»;</w:t>
      </w:r>
    </w:p>
    <w:p w:rsidR="00340F6C" w:rsidRPr="00D7331E" w:rsidRDefault="00340F6C" w:rsidP="00340F6C">
      <w:pPr>
        <w:tabs>
          <w:tab w:val="left" w:pos="9356"/>
        </w:tabs>
        <w:ind w:right="-2"/>
        <w:rPr>
          <w:bCs/>
          <w:szCs w:val="28"/>
        </w:rPr>
      </w:pPr>
      <w:r w:rsidRPr="00D7331E">
        <w:rPr>
          <w:bCs/>
          <w:szCs w:val="28"/>
        </w:rPr>
        <w:t xml:space="preserve">–  Глава </w:t>
      </w:r>
      <w:proofErr w:type="gramStart"/>
      <w:r w:rsidRPr="00D7331E">
        <w:rPr>
          <w:bCs/>
          <w:szCs w:val="28"/>
        </w:rPr>
        <w:t>11  «</w:t>
      </w:r>
      <w:proofErr w:type="gramEnd"/>
      <w:r w:rsidRPr="00D7331E">
        <w:rPr>
          <w:bCs/>
          <w:szCs w:val="28"/>
        </w:rPr>
        <w:t>Подготовка эксплуатационных кадров»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bCs/>
          <w:szCs w:val="28"/>
        </w:rPr>
      </w:pPr>
      <w:r w:rsidRPr="00D7331E">
        <w:rPr>
          <w:bCs/>
          <w:szCs w:val="28"/>
        </w:rPr>
        <w:t xml:space="preserve">Сводный сметный расчет определяет лимит средств, который необходим для завершения строительства всех объектов, предусмотренных проектом. 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Данные для сводного сметного расчета: 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lastRenderedPageBreak/>
        <w:t xml:space="preserve">- объект </w:t>
      </w:r>
      <w:r w:rsidR="00D941C1" w:rsidRPr="00D7331E">
        <w:rPr>
          <w:szCs w:val="28"/>
        </w:rPr>
        <w:t>строительства – «Гостиница в г. Минске на 152 номера</w:t>
      </w:r>
      <w:r w:rsidR="002F7C16" w:rsidRPr="00D7331E">
        <w:rPr>
          <w:noProof/>
          <w:szCs w:val="28"/>
        </w:rPr>
        <w:t>»</w:t>
      </w:r>
      <w:r w:rsidRPr="00D7331E">
        <w:rPr>
          <w:szCs w:val="28"/>
        </w:rPr>
        <w:t>.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- местность строительства – </w:t>
      </w:r>
      <w:proofErr w:type="spellStart"/>
      <w:r w:rsidR="00B61701" w:rsidRPr="00D7331E">
        <w:rPr>
          <w:szCs w:val="28"/>
        </w:rPr>
        <w:t>г.</w:t>
      </w:r>
      <w:r w:rsidR="002F7C16" w:rsidRPr="00D7331E">
        <w:rPr>
          <w:szCs w:val="28"/>
        </w:rPr>
        <w:t>Минск</w:t>
      </w:r>
      <w:proofErr w:type="spellEnd"/>
      <w:r w:rsidRPr="00D7331E">
        <w:rPr>
          <w:szCs w:val="28"/>
        </w:rPr>
        <w:t>;</w:t>
      </w:r>
    </w:p>
    <w:p w:rsidR="00340F6C" w:rsidRPr="00D7331E" w:rsidRDefault="001137E0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- код зоны строительства – </w:t>
      </w:r>
      <w:r w:rsidR="002F7C16" w:rsidRPr="00D7331E">
        <w:rPr>
          <w:szCs w:val="28"/>
        </w:rPr>
        <w:t>3</w:t>
      </w:r>
      <w:r w:rsidR="00340F6C" w:rsidRPr="00D7331E">
        <w:rPr>
          <w:szCs w:val="28"/>
        </w:rPr>
        <w:t>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>- уровень цен, в которых составлена сметная документация–01.</w:t>
      </w:r>
      <w:r w:rsidR="00100111">
        <w:rPr>
          <w:szCs w:val="28"/>
        </w:rPr>
        <w:t>04</w:t>
      </w:r>
      <w:r w:rsidRPr="00D7331E">
        <w:rPr>
          <w:szCs w:val="28"/>
        </w:rPr>
        <w:t>.20</w:t>
      </w:r>
      <w:r w:rsidR="002F7C16" w:rsidRPr="00D7331E">
        <w:rPr>
          <w:szCs w:val="28"/>
        </w:rPr>
        <w:t>2</w:t>
      </w:r>
      <w:r w:rsidR="00100111">
        <w:rPr>
          <w:szCs w:val="28"/>
        </w:rPr>
        <w:t>1</w:t>
      </w:r>
      <w:r w:rsidRPr="00D7331E">
        <w:rPr>
          <w:szCs w:val="28"/>
        </w:rPr>
        <w:t xml:space="preserve"> г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- нормы ОПР и ОХР и прибыли – </w:t>
      </w:r>
      <w:r w:rsidR="00100111">
        <w:rPr>
          <w:szCs w:val="28"/>
        </w:rPr>
        <w:t>65,72</w:t>
      </w:r>
      <w:r w:rsidR="00100111" w:rsidRPr="004500E2">
        <w:rPr>
          <w:szCs w:val="28"/>
        </w:rPr>
        <w:t>%</w:t>
      </w:r>
      <w:r w:rsidR="00100111">
        <w:rPr>
          <w:szCs w:val="28"/>
        </w:rPr>
        <w:t xml:space="preserve"> и 69,89</w:t>
      </w:r>
      <w:r w:rsidR="00100111" w:rsidRPr="004500E2">
        <w:rPr>
          <w:szCs w:val="28"/>
        </w:rPr>
        <w:t>%</w:t>
      </w:r>
      <w:r w:rsidR="00100111">
        <w:rPr>
          <w:szCs w:val="28"/>
        </w:rPr>
        <w:t xml:space="preserve"> </w:t>
      </w:r>
      <w:r w:rsidRPr="00D7331E">
        <w:rPr>
          <w:color w:val="000000"/>
          <w:szCs w:val="28"/>
        </w:rPr>
        <w:t>соответственно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>- нормы затрат на времен</w:t>
      </w:r>
      <w:r w:rsidR="00BC3AED" w:rsidRPr="00D7331E">
        <w:rPr>
          <w:szCs w:val="28"/>
        </w:rPr>
        <w:t xml:space="preserve">ные здания и сооружения – </w:t>
      </w:r>
      <w:r w:rsidR="00100111">
        <w:rPr>
          <w:szCs w:val="28"/>
        </w:rPr>
        <w:t>6</w:t>
      </w:r>
      <w:r w:rsidR="00086630" w:rsidRPr="00D7331E">
        <w:rPr>
          <w:szCs w:val="28"/>
        </w:rPr>
        <w:t>,</w:t>
      </w:r>
      <w:r w:rsidR="00100111">
        <w:rPr>
          <w:szCs w:val="28"/>
        </w:rPr>
        <w:t>1</w:t>
      </w:r>
      <w:r w:rsidRPr="00D7331E">
        <w:rPr>
          <w:szCs w:val="28"/>
        </w:rPr>
        <w:t>%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>- нормы дополнительных затрат при производстве работ в зимнее время</w:t>
      </w:r>
      <w:r w:rsidR="00CB701C" w:rsidRPr="00D7331E">
        <w:rPr>
          <w:szCs w:val="28"/>
        </w:rPr>
        <w:t xml:space="preserve"> – </w:t>
      </w:r>
      <w:r w:rsidR="00100111">
        <w:rPr>
          <w:szCs w:val="28"/>
        </w:rPr>
        <w:t>2</w:t>
      </w:r>
      <w:r w:rsidR="002F7C16" w:rsidRPr="00D7331E">
        <w:rPr>
          <w:szCs w:val="28"/>
        </w:rPr>
        <w:t>,</w:t>
      </w:r>
      <w:r w:rsidR="00100111">
        <w:rPr>
          <w:szCs w:val="28"/>
        </w:rPr>
        <w:t>96</w:t>
      </w:r>
      <w:r w:rsidRPr="00D7331E">
        <w:rPr>
          <w:szCs w:val="28"/>
        </w:rPr>
        <w:t>%;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По главам 1, 3-7 средства начисляются построчно для каждого объекта главы на основании укрупненных показателей, выраженных в процентах к сумме соответствующих затрат по главе 2 в следующих размерах: глава 1 – 2 %; глава 4 – 10 %; глава 5 – 7%; глава 6 – 5 %; глава 7 – 3 %. 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По главе 8 «Временные здания и сооружения» общее количество средств рассчитывается в процентах </w:t>
      </w:r>
      <w:r w:rsidR="00CB701C" w:rsidRPr="00D7331E">
        <w:rPr>
          <w:szCs w:val="28"/>
        </w:rPr>
        <w:t>(</w:t>
      </w:r>
      <w:r w:rsidR="00100111">
        <w:rPr>
          <w:szCs w:val="28"/>
        </w:rPr>
        <w:t>6</w:t>
      </w:r>
      <w:r w:rsidR="002F7C16" w:rsidRPr="00D7331E">
        <w:rPr>
          <w:szCs w:val="28"/>
        </w:rPr>
        <w:t>,</w:t>
      </w:r>
      <w:r w:rsidR="00100111">
        <w:rPr>
          <w:szCs w:val="28"/>
        </w:rPr>
        <w:t>1</w:t>
      </w:r>
      <w:r w:rsidRPr="00D7331E">
        <w:rPr>
          <w:szCs w:val="28"/>
        </w:rPr>
        <w:t xml:space="preserve">%) к сумме сметных величин основной заработной платы рабочих и заработной платы машинистов в составе затрат на эксплуатацию машин и механизмов по итогу глав 1-7. 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 xml:space="preserve">Отдельной строкой в главе указываются возвратные суммы в размере 15% от стоимости временных зданий и сооружений, учитывающие стоимость материалов, изделий и конструкций, полученных от сноса временных зданий и сооружений, при условии определения средств на временные здания и сооружения по процентной норме. </w:t>
      </w:r>
    </w:p>
    <w:p w:rsidR="00340F6C" w:rsidRPr="00D7331E" w:rsidRDefault="00340F6C" w:rsidP="00340F6C">
      <w:pPr>
        <w:tabs>
          <w:tab w:val="left" w:pos="9356"/>
        </w:tabs>
        <w:ind w:right="-2"/>
        <w:jc w:val="both"/>
        <w:rPr>
          <w:szCs w:val="28"/>
        </w:rPr>
      </w:pPr>
      <w:r w:rsidRPr="00D7331E">
        <w:rPr>
          <w:szCs w:val="28"/>
        </w:rPr>
        <w:t>В главу 9 «Прочие работы и расходы» включаются:</w:t>
      </w:r>
    </w:p>
    <w:p w:rsidR="00340F6C" w:rsidRPr="00D7331E" w:rsidRDefault="00340F6C" w:rsidP="00B20990">
      <w:pPr>
        <w:tabs>
          <w:tab w:val="left" w:pos="9356"/>
        </w:tabs>
        <w:spacing w:line="235" w:lineRule="auto"/>
        <w:jc w:val="both"/>
        <w:rPr>
          <w:szCs w:val="28"/>
        </w:rPr>
      </w:pPr>
      <w:r w:rsidRPr="00D7331E">
        <w:rPr>
          <w:szCs w:val="28"/>
        </w:rPr>
        <w:t>1. Дополнительные средства при производстве работ в зимнее время определяются в процентах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-7. Норматив дополнительных затрат при производстве работ в зимнее время и коэффициенты к нормам зависят от вида строительства.</w:t>
      </w:r>
    </w:p>
    <w:p w:rsidR="00340F6C" w:rsidRPr="00D7331E" w:rsidRDefault="00340F6C" w:rsidP="00B20990">
      <w:pPr>
        <w:tabs>
          <w:tab w:val="left" w:pos="9356"/>
        </w:tabs>
        <w:spacing w:line="235" w:lineRule="auto"/>
        <w:jc w:val="both"/>
        <w:rPr>
          <w:szCs w:val="28"/>
        </w:rPr>
      </w:pPr>
      <w:r w:rsidRPr="00D7331E">
        <w:rPr>
          <w:szCs w:val="28"/>
        </w:rPr>
        <w:t xml:space="preserve">2. Средства, связанные с отчислениями </w:t>
      </w:r>
      <w:proofErr w:type="gramStart"/>
      <w:r w:rsidRPr="00D7331E">
        <w:rPr>
          <w:szCs w:val="28"/>
        </w:rPr>
        <w:t>на социальное страхование</w:t>
      </w:r>
      <w:proofErr w:type="gramEnd"/>
      <w:r w:rsidRPr="00D7331E">
        <w:rPr>
          <w:szCs w:val="28"/>
        </w:rPr>
        <w:t xml:space="preserve"> определяются в размере 34% от суммы сметных величин основной заработной платы рабочих и заработной платы машинистов в составе затрат на эксплуатацию машин и механизмов по итогу глав 1-7 и средств, предусмотренных пунктом 2 главы 9.</w:t>
      </w:r>
    </w:p>
    <w:p w:rsidR="00340F6C" w:rsidRPr="00D7331E" w:rsidRDefault="00340F6C" w:rsidP="00B20990">
      <w:pPr>
        <w:tabs>
          <w:tab w:val="left" w:pos="9356"/>
        </w:tabs>
        <w:spacing w:line="235" w:lineRule="auto"/>
        <w:jc w:val="both"/>
        <w:rPr>
          <w:szCs w:val="28"/>
        </w:rPr>
      </w:pPr>
      <w:r w:rsidRPr="00D7331E">
        <w:rPr>
          <w:szCs w:val="28"/>
        </w:rPr>
        <w:t>3. Средства, связанные с подвижным и разъездным характером работ, с перевозкой рабочих автомобильным транспортом и командированием рабочих подрядных организаций, при отсутствии сведений о подрядной организации в исходных данных заказчика на разработку проектной документации определяются в зависимости от зоны строительства и условий привлечения к строительству подрядчиков в процентах от суммы сметных величин заработной платы машинистов в составе средств на эксплуатацию машин и механизмов по итогу глав 1-7 в размере  9,7% при строительстве в городах и поселках городского типа с наличием в них подрядных организаций, но с привлечением, при соответствующем обосновании, иногородних подрядных организаций.</w:t>
      </w:r>
    </w:p>
    <w:p w:rsidR="00340F6C" w:rsidRPr="00D7331E" w:rsidRDefault="00340F6C" w:rsidP="00B20990">
      <w:pPr>
        <w:tabs>
          <w:tab w:val="left" w:pos="9356"/>
        </w:tabs>
        <w:spacing w:line="235" w:lineRule="auto"/>
        <w:jc w:val="both"/>
        <w:rPr>
          <w:szCs w:val="28"/>
        </w:rPr>
      </w:pPr>
      <w:r w:rsidRPr="00D7331E">
        <w:rPr>
          <w:szCs w:val="28"/>
        </w:rPr>
        <w:t xml:space="preserve">5. Средства, связанные с подготовкой объекта к приемке </w:t>
      </w:r>
      <w:proofErr w:type="gramStart"/>
      <w:r w:rsidRPr="00D7331E">
        <w:rPr>
          <w:szCs w:val="28"/>
        </w:rPr>
        <w:t>в эксплуатацию</w:t>
      </w:r>
      <w:proofErr w:type="gramEnd"/>
      <w:r w:rsidRPr="00D7331E">
        <w:rPr>
          <w:szCs w:val="28"/>
        </w:rPr>
        <w:t xml:space="preserve"> определяются в размере 0,306% от итога глав 1-8 без учета стоимости оборудования.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t>В главу 10 «Средства заказчика, застройщика» включаются: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lastRenderedPageBreak/>
        <w:t>1. Средства на содержание заказчика, застройщика (инженерной организации) определяются от итога глав 1-9 в размере 1,47% при нахождении объектов строительства и заказчика, застройщика в пределах одного населенного пункта.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t>2. Средства на осуществление авторского надзора определяются в размере 0,2% от итога граф 3-6 и графы 8 (за исключением средств по главе 1) глав 1-9.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t>3. Средства на проектные и изыскательские работы определяются в размере 6% от итога граф 3-6 и графы 8 (за исключением средств по главе 1) глав 1-9.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t xml:space="preserve">4. Средства на проведение экспертизы определяются в размере </w:t>
      </w:r>
      <w:r w:rsidR="002D1108" w:rsidRPr="00D7331E">
        <w:rPr>
          <w:szCs w:val="28"/>
        </w:rPr>
        <w:t>4</w:t>
      </w:r>
      <w:r w:rsidRPr="00D7331E">
        <w:rPr>
          <w:szCs w:val="28"/>
        </w:rPr>
        <w:t>% от итога граф 3-6 и графы 8 (за исключением средств по главе 1) глав 1-9.</w:t>
      </w:r>
    </w:p>
    <w:p w:rsidR="00F40402" w:rsidRPr="00D7331E" w:rsidRDefault="00F40402" w:rsidP="00F40402">
      <w:pPr>
        <w:tabs>
          <w:tab w:val="left" w:pos="9356"/>
        </w:tabs>
        <w:jc w:val="both"/>
        <w:rPr>
          <w:szCs w:val="28"/>
        </w:rPr>
      </w:pPr>
      <w:r w:rsidRPr="00D7331E">
        <w:rPr>
          <w:szCs w:val="28"/>
        </w:rPr>
        <w:t>5. Средства на мониторинг цен (тарифов), расчет индексов цен в строительстве определяются в размере 0,07% от итога граф 3-6 и графы 8 (за исключением средств по главе 1) глав 1-9.</w:t>
      </w:r>
    </w:p>
    <w:p w:rsidR="00F40402" w:rsidRPr="00D7331E" w:rsidRDefault="00F40402" w:rsidP="00F40402">
      <w:pPr>
        <w:shd w:val="clear" w:color="auto" w:fill="FFFFFF"/>
        <w:tabs>
          <w:tab w:val="left" w:pos="9356"/>
        </w:tabs>
        <w:autoSpaceDE w:val="0"/>
        <w:autoSpaceDN w:val="0"/>
        <w:adjustRightInd w:val="0"/>
        <w:rPr>
          <w:szCs w:val="28"/>
        </w:rPr>
      </w:pPr>
      <w:r w:rsidRPr="00D7331E">
        <w:rPr>
          <w:szCs w:val="28"/>
        </w:rPr>
        <w:t>Отдельной строкой в сводный сметный расчет стоимости строительства включаются:</w:t>
      </w:r>
    </w:p>
    <w:p w:rsidR="00F40402" w:rsidRPr="00D7331E" w:rsidRDefault="00F40402" w:rsidP="00F40402">
      <w:pPr>
        <w:shd w:val="clear" w:color="auto" w:fill="FFFFFF"/>
        <w:tabs>
          <w:tab w:val="left" w:pos="9356"/>
        </w:tabs>
        <w:autoSpaceDE w:val="0"/>
        <w:autoSpaceDN w:val="0"/>
        <w:adjustRightInd w:val="0"/>
        <w:rPr>
          <w:szCs w:val="28"/>
        </w:rPr>
      </w:pPr>
      <w:r w:rsidRPr="00D7331E">
        <w:rPr>
          <w:szCs w:val="28"/>
        </w:rPr>
        <w:t>1. Средства на подготовку эксплуатационных кадров.</w:t>
      </w:r>
    </w:p>
    <w:p w:rsidR="00F40402" w:rsidRPr="00D7331E" w:rsidRDefault="00F40402" w:rsidP="00F40402">
      <w:pPr>
        <w:shd w:val="clear" w:color="auto" w:fill="FFFFFF"/>
        <w:tabs>
          <w:tab w:val="left" w:pos="9356"/>
        </w:tabs>
        <w:autoSpaceDE w:val="0"/>
        <w:autoSpaceDN w:val="0"/>
        <w:adjustRightInd w:val="0"/>
        <w:jc w:val="both"/>
        <w:rPr>
          <w:bCs/>
          <w:szCs w:val="28"/>
        </w:rPr>
      </w:pPr>
      <w:r w:rsidRPr="00D7331E">
        <w:rPr>
          <w:bCs/>
          <w:szCs w:val="28"/>
        </w:rPr>
        <w:t xml:space="preserve">2. Средства на покрытие риска участников строительства предназначены для возмещения увеличения стоимости объемов работ и расходов, характер и методы выполнения которых не могут быть точно определены при проектировании и </w:t>
      </w:r>
      <w:r w:rsidR="002D1108" w:rsidRPr="00D7331E">
        <w:rPr>
          <w:bCs/>
          <w:szCs w:val="28"/>
        </w:rPr>
        <w:t>уточняются в</w:t>
      </w:r>
      <w:r w:rsidRPr="00D7331E">
        <w:rPr>
          <w:bCs/>
          <w:szCs w:val="28"/>
        </w:rPr>
        <w:t xml:space="preserve"> процессе строительства. Норматив средств определяется от итога глав 1-11 по графам </w:t>
      </w:r>
      <w:r w:rsidR="00C209A2" w:rsidRPr="00D7331E">
        <w:rPr>
          <w:bCs/>
          <w:szCs w:val="28"/>
        </w:rPr>
        <w:t>3-9 в размере 4</w:t>
      </w:r>
      <w:r w:rsidRPr="00D7331E">
        <w:rPr>
          <w:bCs/>
          <w:szCs w:val="28"/>
        </w:rPr>
        <w:t xml:space="preserve">% для объектов </w:t>
      </w:r>
      <w:r w:rsidR="002D1108" w:rsidRPr="00D7331E">
        <w:rPr>
          <w:bCs/>
          <w:szCs w:val="28"/>
        </w:rPr>
        <w:t>гражданского</w:t>
      </w:r>
      <w:r w:rsidRPr="00D7331E">
        <w:rPr>
          <w:bCs/>
          <w:szCs w:val="28"/>
        </w:rPr>
        <w:t xml:space="preserve"> назначения, строительство которых осуществляется по индивидуальным проектам.</w:t>
      </w:r>
    </w:p>
    <w:p w:rsidR="00F40402" w:rsidRPr="00D7331E" w:rsidRDefault="00F40402" w:rsidP="00F40402">
      <w:pPr>
        <w:shd w:val="clear" w:color="auto" w:fill="FFFFFF"/>
        <w:tabs>
          <w:tab w:val="left" w:pos="9356"/>
        </w:tabs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bCs/>
          <w:szCs w:val="28"/>
        </w:rPr>
        <w:t xml:space="preserve">3. Средства на покрытие расходов, связанных с </w:t>
      </w:r>
      <w:r w:rsidR="002D1108" w:rsidRPr="00D7331E">
        <w:rPr>
          <w:bCs/>
          <w:szCs w:val="28"/>
        </w:rPr>
        <w:t>инфляционными процессами,</w:t>
      </w:r>
      <w:r w:rsidRPr="00D7331E">
        <w:rPr>
          <w:bCs/>
          <w:szCs w:val="28"/>
        </w:rPr>
        <w:t xml:space="preserve"> определяются в размере 1,73% </w:t>
      </w:r>
      <w:r w:rsidRPr="00D7331E">
        <w:rPr>
          <w:szCs w:val="28"/>
        </w:rPr>
        <w:t>от итога глав 1-11.</w:t>
      </w:r>
    </w:p>
    <w:p w:rsidR="00F40402" w:rsidRPr="00D7331E" w:rsidRDefault="00F40402" w:rsidP="00F40402">
      <w:pPr>
        <w:shd w:val="clear" w:color="auto" w:fill="FFFFFF"/>
        <w:tabs>
          <w:tab w:val="left" w:pos="9356"/>
        </w:tabs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szCs w:val="28"/>
        </w:rPr>
        <w:t xml:space="preserve">3. Налог на добавленную стоимость в соответствии с действующим законодательством </w:t>
      </w:r>
      <w:r w:rsidRPr="00D7331E">
        <w:rPr>
          <w:bCs/>
          <w:szCs w:val="28"/>
        </w:rPr>
        <w:t xml:space="preserve">определяются в размере 20% </w:t>
      </w:r>
      <w:r w:rsidRPr="00D7331E">
        <w:rPr>
          <w:szCs w:val="28"/>
        </w:rPr>
        <w:t>от итога глав 1-11.</w:t>
      </w:r>
    </w:p>
    <w:p w:rsidR="00F40402" w:rsidRPr="00D7331E" w:rsidRDefault="00F40402" w:rsidP="00F40402">
      <w:pPr>
        <w:pStyle w:val="17"/>
        <w:rPr>
          <w:szCs w:val="28"/>
        </w:rPr>
      </w:pPr>
      <w:r w:rsidRPr="00D7331E">
        <w:rPr>
          <w:szCs w:val="28"/>
        </w:rPr>
        <w:t>Составленный сметный расчет представлен в виде таблицы в приложении В.</w:t>
      </w:r>
    </w:p>
    <w:p w:rsidR="00F40402" w:rsidRPr="00D7331E" w:rsidRDefault="00F40402" w:rsidP="00B20990">
      <w:pPr>
        <w:ind w:firstLine="142"/>
        <w:jc w:val="both"/>
        <w:rPr>
          <w:b/>
          <w:szCs w:val="28"/>
        </w:rPr>
      </w:pPr>
      <w:r w:rsidRPr="00D7331E">
        <w:rPr>
          <w:b/>
          <w:szCs w:val="28"/>
        </w:rPr>
        <w:br w:type="page"/>
      </w:r>
    </w:p>
    <w:p w:rsidR="00CA570D" w:rsidRPr="00D7331E" w:rsidRDefault="00CC0BB9" w:rsidP="004E4A57">
      <w:pPr>
        <w:pStyle w:val="10"/>
        <w:rPr>
          <w:sz w:val="28"/>
          <w:szCs w:val="28"/>
        </w:rPr>
      </w:pPr>
      <w:bookmarkStart w:id="4" w:name="_Toc24579315"/>
      <w:bookmarkStart w:id="5" w:name="_Toc25482109"/>
      <w:r w:rsidRPr="00CC0BB9">
        <w:rPr>
          <w:sz w:val="28"/>
          <w:szCs w:val="28"/>
        </w:rPr>
        <w:lastRenderedPageBreak/>
        <w:t>5.4</w:t>
      </w:r>
      <w:r w:rsidR="00CA570D" w:rsidRPr="00D7331E">
        <w:rPr>
          <w:sz w:val="28"/>
          <w:szCs w:val="28"/>
        </w:rPr>
        <w:t xml:space="preserve"> Технико-экономическая оценка проекта.</w:t>
      </w:r>
      <w:bookmarkEnd w:id="4"/>
      <w:bookmarkEnd w:id="5"/>
    </w:p>
    <w:p w:rsidR="00CA570D" w:rsidRPr="00CC0BB9" w:rsidRDefault="00E531FB" w:rsidP="00832184">
      <w:pPr>
        <w:shd w:val="clear" w:color="auto" w:fill="FFFFFF"/>
        <w:tabs>
          <w:tab w:val="left" w:pos="9356"/>
        </w:tabs>
        <w:autoSpaceDE w:val="0"/>
        <w:autoSpaceDN w:val="0"/>
        <w:adjustRightInd w:val="0"/>
        <w:ind w:right="254"/>
        <w:jc w:val="both"/>
        <w:rPr>
          <w:szCs w:val="28"/>
        </w:rPr>
      </w:pPr>
      <w:r w:rsidRPr="00D7331E">
        <w:rPr>
          <w:szCs w:val="28"/>
        </w:rPr>
        <w:t>Технико-</w:t>
      </w:r>
      <w:r w:rsidR="00CA570D" w:rsidRPr="00D7331E">
        <w:rPr>
          <w:szCs w:val="28"/>
        </w:rPr>
        <w:t>экономические показатели по данной работе представлены в таблице 5.</w:t>
      </w:r>
      <w:r w:rsidR="00CC0BB9" w:rsidRPr="00CC0BB9">
        <w:rPr>
          <w:szCs w:val="28"/>
        </w:rPr>
        <w:t>4</w:t>
      </w:r>
    </w:p>
    <w:p w:rsidR="00C47C62" w:rsidRPr="00D7331E" w:rsidRDefault="00C47C62" w:rsidP="00832184">
      <w:pPr>
        <w:shd w:val="clear" w:color="auto" w:fill="FFFFFF"/>
        <w:tabs>
          <w:tab w:val="left" w:pos="9356"/>
        </w:tabs>
        <w:autoSpaceDE w:val="0"/>
        <w:autoSpaceDN w:val="0"/>
        <w:adjustRightInd w:val="0"/>
        <w:ind w:right="254"/>
        <w:jc w:val="both"/>
        <w:rPr>
          <w:szCs w:val="28"/>
        </w:rPr>
      </w:pPr>
    </w:p>
    <w:p w:rsidR="00CA570D" w:rsidRPr="00D7331E" w:rsidRDefault="00B6449F" w:rsidP="00832184">
      <w:pPr>
        <w:shd w:val="clear" w:color="auto" w:fill="FFFFFF"/>
        <w:tabs>
          <w:tab w:val="left" w:pos="9356"/>
        </w:tabs>
        <w:autoSpaceDE w:val="0"/>
        <w:autoSpaceDN w:val="0"/>
        <w:adjustRightInd w:val="0"/>
        <w:ind w:right="254"/>
        <w:rPr>
          <w:szCs w:val="28"/>
        </w:rPr>
      </w:pPr>
      <w:r w:rsidRPr="00D7331E">
        <w:rPr>
          <w:szCs w:val="28"/>
        </w:rPr>
        <w:t>Таблица 5 – Технико-</w:t>
      </w:r>
      <w:r w:rsidR="00CA570D" w:rsidRPr="00D7331E">
        <w:rPr>
          <w:szCs w:val="28"/>
        </w:rPr>
        <w:t xml:space="preserve">экономические показатели </w:t>
      </w:r>
    </w:p>
    <w:tbl>
      <w:tblPr>
        <w:tblW w:w="95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951"/>
        <w:gridCol w:w="1435"/>
        <w:gridCol w:w="2192"/>
      </w:tblGrid>
      <w:tr w:rsidR="002429C7" w:rsidRPr="00D7331E" w:rsidTr="002429C7">
        <w:trPr>
          <w:trHeight w:val="562"/>
          <w:jc w:val="center"/>
        </w:trPr>
        <w:tc>
          <w:tcPr>
            <w:tcW w:w="5951" w:type="dxa"/>
            <w:shd w:val="clear" w:color="000000" w:fill="FFFFFF"/>
            <w:noWrap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Наименование показателя</w:t>
            </w:r>
          </w:p>
        </w:tc>
        <w:tc>
          <w:tcPr>
            <w:tcW w:w="1435" w:type="dxa"/>
            <w:shd w:val="clear" w:color="000000" w:fill="FFFFFF"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Единица измерения</w:t>
            </w:r>
          </w:p>
        </w:tc>
        <w:tc>
          <w:tcPr>
            <w:tcW w:w="2192" w:type="dxa"/>
            <w:shd w:val="clear" w:color="000000" w:fill="FFFFFF"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Значение показателя</w:t>
            </w:r>
          </w:p>
        </w:tc>
      </w:tr>
      <w:tr w:rsidR="002429C7" w:rsidRPr="00D7331E" w:rsidTr="002429C7">
        <w:trPr>
          <w:trHeight w:val="20"/>
          <w:jc w:val="center"/>
        </w:trPr>
        <w:tc>
          <w:tcPr>
            <w:tcW w:w="5951" w:type="dxa"/>
            <w:shd w:val="clear" w:color="000000" w:fill="FFFFFF"/>
            <w:noWrap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1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3</w:t>
            </w:r>
          </w:p>
        </w:tc>
        <w:tc>
          <w:tcPr>
            <w:tcW w:w="2192" w:type="dxa"/>
            <w:shd w:val="clear" w:color="000000" w:fill="FFFFFF"/>
            <w:noWrap/>
            <w:vAlign w:val="center"/>
            <w:hideMark/>
          </w:tcPr>
          <w:p w:rsidR="002429C7" w:rsidRPr="00D7331E" w:rsidRDefault="002429C7" w:rsidP="00431C7C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4</w:t>
            </w:r>
          </w:p>
        </w:tc>
      </w:tr>
      <w:tr w:rsidR="00C209A2" w:rsidRPr="00D7331E" w:rsidTr="00C209A2">
        <w:trPr>
          <w:trHeight w:val="562"/>
          <w:jc w:val="center"/>
        </w:trPr>
        <w:tc>
          <w:tcPr>
            <w:tcW w:w="5951" w:type="dxa"/>
            <w:shd w:val="clear" w:color="000000" w:fill="FFFFFF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Объём здания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м³</w:t>
            </w:r>
          </w:p>
        </w:tc>
        <w:tc>
          <w:tcPr>
            <w:tcW w:w="2192" w:type="dxa"/>
            <w:shd w:val="clear" w:color="000000" w:fill="FFFFFF"/>
            <w:noWrap/>
            <w:vAlign w:val="center"/>
            <w:hideMark/>
          </w:tcPr>
          <w:p w:rsidR="00C209A2" w:rsidRPr="00F5385A" w:rsidRDefault="000A518F" w:rsidP="00C209A2">
            <w:pPr>
              <w:ind w:firstLine="0"/>
              <w:jc w:val="center"/>
              <w:rPr>
                <w:szCs w:val="28"/>
              </w:rPr>
            </w:pPr>
            <w:r w:rsidRPr="00F5385A">
              <w:rPr>
                <w:szCs w:val="28"/>
              </w:rPr>
              <w:t>31395</w:t>
            </w:r>
          </w:p>
        </w:tc>
      </w:tr>
      <w:tr w:rsidR="00C209A2" w:rsidRPr="00D7331E" w:rsidTr="00C209A2">
        <w:trPr>
          <w:trHeight w:val="853"/>
          <w:jc w:val="center"/>
        </w:trPr>
        <w:tc>
          <w:tcPr>
            <w:tcW w:w="5951" w:type="dxa"/>
            <w:shd w:val="clear" w:color="000000" w:fill="FFFFFF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Общая площадь здания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м²</w:t>
            </w:r>
          </w:p>
        </w:tc>
        <w:tc>
          <w:tcPr>
            <w:tcW w:w="2192" w:type="dxa"/>
            <w:shd w:val="clear" w:color="000000" w:fill="FFFFFF"/>
            <w:noWrap/>
            <w:vAlign w:val="center"/>
            <w:hideMark/>
          </w:tcPr>
          <w:p w:rsidR="00C209A2" w:rsidRPr="00F5385A" w:rsidRDefault="00C209A2" w:rsidP="00C209A2">
            <w:pPr>
              <w:ind w:firstLine="0"/>
              <w:jc w:val="center"/>
              <w:rPr>
                <w:szCs w:val="28"/>
              </w:rPr>
            </w:pPr>
            <w:r w:rsidRPr="00F5385A">
              <w:rPr>
                <w:szCs w:val="28"/>
              </w:rPr>
              <w:t>8659.2</w:t>
            </w:r>
          </w:p>
        </w:tc>
      </w:tr>
      <w:tr w:rsidR="00C209A2" w:rsidRPr="00D7331E" w:rsidTr="00C209A2">
        <w:trPr>
          <w:trHeight w:val="562"/>
          <w:jc w:val="center"/>
        </w:trPr>
        <w:tc>
          <w:tcPr>
            <w:tcW w:w="5951" w:type="dxa"/>
            <w:shd w:val="clear" w:color="000000" w:fill="FFFFFF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Стоимость строительства по сводному сметному расчету, всего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proofErr w:type="spellStart"/>
            <w:r w:rsidRPr="00D7331E">
              <w:rPr>
                <w:color w:val="000000"/>
                <w:szCs w:val="28"/>
                <w:lang w:eastAsia="be-BY"/>
              </w:rPr>
              <w:t>руб</w:t>
            </w:r>
            <w:proofErr w:type="spellEnd"/>
          </w:p>
        </w:tc>
        <w:tc>
          <w:tcPr>
            <w:tcW w:w="2192" w:type="dxa"/>
            <w:shd w:val="clear" w:color="000000" w:fill="FFFFFF"/>
            <w:noWrap/>
            <w:vAlign w:val="center"/>
            <w:hideMark/>
          </w:tcPr>
          <w:p w:rsidR="00C209A2" w:rsidRPr="00651C98" w:rsidRDefault="00651C98" w:rsidP="00C209A2">
            <w:pPr>
              <w:ind w:firstLine="0"/>
              <w:jc w:val="center"/>
              <w:rPr>
                <w:szCs w:val="28"/>
                <w:lang w:val="pl-PL"/>
              </w:rPr>
            </w:pPr>
            <w:r>
              <w:rPr>
                <w:szCs w:val="28"/>
                <w:lang w:val="pl-PL"/>
              </w:rPr>
              <w:t>24139748,92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000000" w:fill="FFFFFF"/>
            <w:vAlign w:val="center"/>
            <w:hideMark/>
          </w:tcPr>
          <w:p w:rsidR="00C209A2" w:rsidRPr="00D7331E" w:rsidRDefault="00C209A2" w:rsidP="00C209A2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 xml:space="preserve">В </w:t>
            </w:r>
            <w:proofErr w:type="spellStart"/>
            <w:r w:rsidRPr="00D7331E">
              <w:rPr>
                <w:color w:val="000000"/>
                <w:szCs w:val="28"/>
                <w:lang w:eastAsia="be-BY"/>
              </w:rPr>
              <w:t>т.ч</w:t>
            </w:r>
            <w:proofErr w:type="spellEnd"/>
            <w:r w:rsidRPr="00D7331E">
              <w:rPr>
                <w:color w:val="000000"/>
                <w:szCs w:val="28"/>
                <w:lang w:eastAsia="be-BY"/>
              </w:rPr>
              <w:t>. СМР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proofErr w:type="spellStart"/>
            <w:r w:rsidRPr="00D7331E">
              <w:rPr>
                <w:color w:val="000000"/>
                <w:szCs w:val="28"/>
                <w:lang w:eastAsia="be-BY"/>
              </w:rPr>
              <w:t>руб</w:t>
            </w:r>
            <w:proofErr w:type="spellEnd"/>
          </w:p>
        </w:tc>
        <w:tc>
          <w:tcPr>
            <w:tcW w:w="2192" w:type="dxa"/>
            <w:shd w:val="clear" w:color="000000" w:fill="FFFFFF"/>
            <w:noWrap/>
            <w:vAlign w:val="center"/>
          </w:tcPr>
          <w:p w:rsidR="00C209A2" w:rsidRPr="00F5385A" w:rsidRDefault="00F5385A" w:rsidP="00C209A2">
            <w:pPr>
              <w:ind w:firstLine="0"/>
              <w:jc w:val="center"/>
              <w:rPr>
                <w:szCs w:val="28"/>
                <w:lang w:val="en-US"/>
              </w:rPr>
            </w:pPr>
            <w:r w:rsidRPr="00F5385A">
              <w:rPr>
                <w:szCs w:val="28"/>
                <w:lang w:val="en-US"/>
              </w:rPr>
              <w:t>10915865.33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</w:rPr>
              <w:t>Стоимость 1 м2 общей площади проектируемого объекта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val="en-US"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р./м</w:t>
            </w:r>
            <w:r w:rsidRPr="00D7331E">
              <w:rPr>
                <w:color w:val="000000"/>
                <w:szCs w:val="28"/>
                <w:vertAlign w:val="superscript"/>
                <w:lang w:val="en-US" w:eastAsia="be-BY"/>
              </w:rPr>
              <w:t>2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C209A2" w:rsidRPr="00F5385A" w:rsidRDefault="00651C98" w:rsidP="00C209A2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87,76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Стоимость 1 м3 объема проектируемого объекта</w:t>
            </w:r>
          </w:p>
        </w:tc>
        <w:tc>
          <w:tcPr>
            <w:tcW w:w="1435" w:type="dxa"/>
            <w:shd w:val="clear" w:color="000000" w:fill="FFFFFF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val="en-US"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р. / м</w:t>
            </w:r>
            <w:r w:rsidRPr="00D7331E">
              <w:rPr>
                <w:color w:val="000000"/>
                <w:szCs w:val="28"/>
                <w:vertAlign w:val="superscript"/>
                <w:lang w:val="en-US" w:eastAsia="be-BY"/>
              </w:rPr>
              <w:t>3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C209A2" w:rsidRPr="00F5385A" w:rsidRDefault="00651C98" w:rsidP="00C209A2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68,91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Трудоемкость возведения объекта</w:t>
            </w:r>
          </w:p>
        </w:tc>
        <w:tc>
          <w:tcPr>
            <w:tcW w:w="1435" w:type="dxa"/>
            <w:shd w:val="clear" w:color="auto" w:fill="auto"/>
            <w:noWrap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чел.-ч.</w:t>
            </w:r>
          </w:p>
        </w:tc>
        <w:tc>
          <w:tcPr>
            <w:tcW w:w="2192" w:type="dxa"/>
            <w:shd w:val="clear" w:color="auto" w:fill="FFFFFF"/>
            <w:noWrap/>
            <w:vAlign w:val="center"/>
          </w:tcPr>
          <w:p w:rsidR="00F5385A" w:rsidRPr="00F5385A" w:rsidRDefault="008E6077" w:rsidP="00F5385A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8058,63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  <w:hideMark/>
          </w:tcPr>
          <w:p w:rsidR="00C209A2" w:rsidRPr="00D7331E" w:rsidRDefault="00C209A2" w:rsidP="00C209A2">
            <w:pPr>
              <w:pStyle w:val="af4"/>
              <w:numPr>
                <w:ilvl w:val="0"/>
                <w:numId w:val="46"/>
              </w:numPr>
              <w:tabs>
                <w:tab w:val="left" w:pos="260"/>
              </w:tabs>
              <w:ind w:left="0" w:hanging="24"/>
              <w:rPr>
                <w:color w:val="000000"/>
                <w:sz w:val="28"/>
                <w:szCs w:val="28"/>
                <w:lang w:eastAsia="be-BY"/>
              </w:rPr>
            </w:pPr>
            <w:r w:rsidRPr="00D7331E">
              <w:rPr>
                <w:color w:val="000000"/>
                <w:sz w:val="28"/>
                <w:szCs w:val="28"/>
                <w:lang w:eastAsia="be-BY"/>
              </w:rPr>
              <w:t>Выработка на 1 чел.-</w:t>
            </w:r>
            <w:proofErr w:type="spellStart"/>
            <w:r w:rsidRPr="00D7331E">
              <w:rPr>
                <w:color w:val="000000"/>
                <w:sz w:val="28"/>
                <w:szCs w:val="28"/>
                <w:lang w:eastAsia="be-BY"/>
              </w:rPr>
              <w:t>дн</w:t>
            </w:r>
            <w:proofErr w:type="spellEnd"/>
            <w:r w:rsidRPr="00D7331E">
              <w:rPr>
                <w:color w:val="000000"/>
                <w:sz w:val="28"/>
                <w:szCs w:val="28"/>
                <w:lang w:eastAsia="be-BY"/>
              </w:rPr>
              <w:t>.</w:t>
            </w:r>
          </w:p>
        </w:tc>
        <w:tc>
          <w:tcPr>
            <w:tcW w:w="1435" w:type="dxa"/>
            <w:shd w:val="clear" w:color="000000" w:fill="FFFFFF"/>
            <w:vAlign w:val="center"/>
            <w:hideMark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proofErr w:type="spellStart"/>
            <w:r w:rsidRPr="00D7331E">
              <w:rPr>
                <w:color w:val="000000"/>
                <w:szCs w:val="28"/>
                <w:lang w:eastAsia="be-BY"/>
              </w:rPr>
              <w:t>руб</w:t>
            </w:r>
            <w:proofErr w:type="spellEnd"/>
            <w:r w:rsidRPr="00D7331E">
              <w:rPr>
                <w:color w:val="000000"/>
                <w:szCs w:val="28"/>
                <w:lang w:eastAsia="be-BY"/>
              </w:rPr>
              <w:t>/чел-день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C209A2" w:rsidRPr="00F5385A" w:rsidRDefault="008E6077" w:rsidP="00C209A2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94,52</w:t>
            </w:r>
          </w:p>
        </w:tc>
      </w:tr>
      <w:tr w:rsidR="00C209A2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</w:tcPr>
          <w:p w:rsidR="00C209A2" w:rsidRPr="00D7331E" w:rsidRDefault="00C209A2" w:rsidP="00C209A2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8.Материалоемкость</w:t>
            </w:r>
          </w:p>
        </w:tc>
        <w:tc>
          <w:tcPr>
            <w:tcW w:w="1435" w:type="dxa"/>
            <w:shd w:val="clear" w:color="000000" w:fill="FFFFFF"/>
            <w:vAlign w:val="center"/>
          </w:tcPr>
          <w:p w:rsidR="00C209A2" w:rsidRPr="00D7331E" w:rsidRDefault="00C209A2" w:rsidP="00C209A2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руб./руб.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C209A2" w:rsidRPr="00411700" w:rsidRDefault="00411700" w:rsidP="00C209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36</w:t>
            </w:r>
          </w:p>
        </w:tc>
      </w:tr>
      <w:tr w:rsidR="000649F8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</w:tcPr>
          <w:p w:rsidR="000649F8" w:rsidRPr="00D7331E" w:rsidRDefault="000649F8" w:rsidP="000649F8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</w:rPr>
              <w:t>9. Сметный уровень рентабельности</w:t>
            </w:r>
          </w:p>
        </w:tc>
        <w:tc>
          <w:tcPr>
            <w:tcW w:w="1435" w:type="dxa"/>
            <w:shd w:val="clear" w:color="000000" w:fill="FFFFFF"/>
            <w:vAlign w:val="center"/>
          </w:tcPr>
          <w:p w:rsidR="000649F8" w:rsidRPr="00D7331E" w:rsidRDefault="000649F8" w:rsidP="000649F8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%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0649F8" w:rsidRPr="00B41D3E" w:rsidRDefault="00B41D3E" w:rsidP="00C209A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74</w:t>
            </w:r>
          </w:p>
        </w:tc>
      </w:tr>
      <w:tr w:rsidR="000649F8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</w:tcPr>
          <w:p w:rsidR="000649F8" w:rsidRPr="00D7331E" w:rsidRDefault="000649F8" w:rsidP="000649F8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10. Нормативная продолжительность строительства</w:t>
            </w:r>
          </w:p>
        </w:tc>
        <w:tc>
          <w:tcPr>
            <w:tcW w:w="1435" w:type="dxa"/>
            <w:shd w:val="clear" w:color="000000" w:fill="FFFFFF"/>
            <w:vAlign w:val="center"/>
          </w:tcPr>
          <w:p w:rsidR="000649F8" w:rsidRPr="00D7331E" w:rsidRDefault="000649F8" w:rsidP="000649F8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дней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0649F8" w:rsidRPr="00F5385A" w:rsidRDefault="00F5385A" w:rsidP="00C209A2">
            <w:pPr>
              <w:ind w:firstLine="0"/>
              <w:jc w:val="center"/>
              <w:rPr>
                <w:szCs w:val="28"/>
                <w:lang w:val="en-US"/>
              </w:rPr>
            </w:pPr>
            <w:r w:rsidRPr="00F5385A">
              <w:rPr>
                <w:szCs w:val="28"/>
                <w:lang w:val="en-US"/>
              </w:rPr>
              <w:t>420</w:t>
            </w:r>
          </w:p>
        </w:tc>
      </w:tr>
      <w:tr w:rsidR="000649F8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</w:tcPr>
          <w:p w:rsidR="000649F8" w:rsidRPr="00D7331E" w:rsidRDefault="000649F8" w:rsidP="000649F8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11. Фактическая продолжительность строительства</w:t>
            </w:r>
          </w:p>
        </w:tc>
        <w:tc>
          <w:tcPr>
            <w:tcW w:w="1435" w:type="dxa"/>
            <w:shd w:val="clear" w:color="000000" w:fill="FFFFFF"/>
            <w:vAlign w:val="center"/>
          </w:tcPr>
          <w:p w:rsidR="000649F8" w:rsidRPr="00D7331E" w:rsidRDefault="000649F8" w:rsidP="000649F8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дней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0649F8" w:rsidRPr="00F5385A" w:rsidRDefault="008E6077" w:rsidP="00C209A2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96</w:t>
            </w:r>
          </w:p>
        </w:tc>
      </w:tr>
      <w:tr w:rsidR="000649F8" w:rsidRPr="00D7331E" w:rsidTr="00C209A2">
        <w:trPr>
          <w:trHeight w:val="20"/>
          <w:jc w:val="center"/>
        </w:trPr>
        <w:tc>
          <w:tcPr>
            <w:tcW w:w="5951" w:type="dxa"/>
            <w:shd w:val="clear" w:color="auto" w:fill="auto"/>
            <w:vAlign w:val="center"/>
          </w:tcPr>
          <w:p w:rsidR="000649F8" w:rsidRPr="00D7331E" w:rsidRDefault="000649F8" w:rsidP="000649F8">
            <w:pPr>
              <w:tabs>
                <w:tab w:val="left" w:pos="260"/>
              </w:tabs>
              <w:ind w:hanging="24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12. Экономический эффект от сокращения продолжительности строительства</w:t>
            </w:r>
          </w:p>
        </w:tc>
        <w:tc>
          <w:tcPr>
            <w:tcW w:w="1435" w:type="dxa"/>
            <w:shd w:val="clear" w:color="000000" w:fill="FFFFFF"/>
            <w:vAlign w:val="center"/>
          </w:tcPr>
          <w:p w:rsidR="000649F8" w:rsidRPr="00D7331E" w:rsidRDefault="000649F8" w:rsidP="000649F8">
            <w:pPr>
              <w:ind w:firstLine="0"/>
              <w:jc w:val="center"/>
              <w:rPr>
                <w:color w:val="000000"/>
                <w:szCs w:val="28"/>
                <w:lang w:eastAsia="be-BY"/>
              </w:rPr>
            </w:pPr>
            <w:r w:rsidRPr="00D7331E">
              <w:rPr>
                <w:color w:val="000000"/>
                <w:szCs w:val="28"/>
                <w:lang w:eastAsia="be-BY"/>
              </w:rPr>
              <w:t>руб.</w:t>
            </w:r>
          </w:p>
        </w:tc>
        <w:tc>
          <w:tcPr>
            <w:tcW w:w="2192" w:type="dxa"/>
            <w:shd w:val="clear" w:color="auto" w:fill="auto"/>
            <w:noWrap/>
            <w:vAlign w:val="center"/>
          </w:tcPr>
          <w:p w:rsidR="000649F8" w:rsidRPr="00F5385A" w:rsidRDefault="00516506" w:rsidP="00C209A2">
            <w:pPr>
              <w:ind w:firstLine="0"/>
              <w:jc w:val="center"/>
              <w:rPr>
                <w:szCs w:val="28"/>
                <w:lang w:val="en-US"/>
              </w:rPr>
            </w:pPr>
            <w:r w:rsidRPr="00516506">
              <w:rPr>
                <w:szCs w:val="28"/>
              </w:rPr>
              <w:t>38353,26</w:t>
            </w:r>
          </w:p>
        </w:tc>
      </w:tr>
    </w:tbl>
    <w:p w:rsidR="002429C7" w:rsidRPr="00D7331E" w:rsidRDefault="002429C7" w:rsidP="002429C7">
      <w:pPr>
        <w:autoSpaceDE w:val="0"/>
        <w:autoSpaceDN w:val="0"/>
        <w:adjustRightInd w:val="0"/>
        <w:rPr>
          <w:szCs w:val="28"/>
        </w:rPr>
      </w:pPr>
      <w:r w:rsidRPr="00D7331E">
        <w:rPr>
          <w:szCs w:val="28"/>
        </w:rPr>
        <w:t>Показатели экономической эффективности использования трудовых ресурсов: производительность труда (выработка) и трудоемкость.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szCs w:val="28"/>
        </w:rPr>
        <w:t>Выработка на 1 человеко-день определяется исходя из сметной стоимости выполненных строительно-монтажных работ и трудоемкости по формуле:</w:t>
      </w:r>
    </w:p>
    <w:p w:rsidR="002429C7" w:rsidRPr="00D7331E" w:rsidRDefault="002429C7" w:rsidP="002429C7">
      <w:pPr>
        <w:jc w:val="right"/>
        <w:rPr>
          <w:szCs w:val="28"/>
        </w:rPr>
      </w:pPr>
      <w:r w:rsidRPr="00D7331E">
        <w:rPr>
          <w:position w:val="-30"/>
          <w:szCs w:val="28"/>
        </w:rPr>
        <w:object w:dxaOrig="1300" w:dyaOrig="700">
          <v:shape id="_x0000_i1026" type="#_x0000_t75" style="width:69.75pt;height:38.25pt" o:ole="">
            <v:imagedata r:id="rId8" o:title=""/>
          </v:shape>
          <o:OLEObject Type="Embed" ProgID="Equation.3" ShapeID="_x0000_i1026" DrawAspect="Content" ObjectID="_1684093530" r:id="rId9"/>
        </w:object>
      </w:r>
      <w:r w:rsidRPr="00D7331E">
        <w:rPr>
          <w:szCs w:val="28"/>
        </w:rPr>
        <w:t xml:space="preserve">                                           (5.1)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szCs w:val="28"/>
        </w:rPr>
        <w:t xml:space="preserve">где </w:t>
      </w:r>
      <w:proofErr w:type="spellStart"/>
      <w:r w:rsidRPr="00D7331E">
        <w:rPr>
          <w:i/>
          <w:szCs w:val="28"/>
        </w:rPr>
        <w:t>С</w:t>
      </w:r>
      <w:r w:rsidRPr="00D7331E">
        <w:rPr>
          <w:i/>
          <w:szCs w:val="28"/>
          <w:vertAlign w:val="subscript"/>
        </w:rPr>
        <w:t>смр</w:t>
      </w:r>
      <w:r w:rsidRPr="00D7331E">
        <w:rPr>
          <w:i/>
          <w:szCs w:val="28"/>
          <w:vertAlign w:val="subscript"/>
          <w:lang w:val="en-US"/>
        </w:rPr>
        <w:t>i</w:t>
      </w:r>
      <w:proofErr w:type="spellEnd"/>
      <w:r w:rsidRPr="00D7331E">
        <w:rPr>
          <w:i/>
          <w:szCs w:val="28"/>
          <w:vertAlign w:val="subscript"/>
        </w:rPr>
        <w:t xml:space="preserve"> </w:t>
      </w:r>
      <w:r w:rsidRPr="00D7331E">
        <w:rPr>
          <w:szCs w:val="28"/>
        </w:rPr>
        <w:sym w:font="Symbol" w:char="002D"/>
      </w:r>
      <w:r w:rsidRPr="00D7331E">
        <w:rPr>
          <w:szCs w:val="28"/>
        </w:rPr>
        <w:t xml:space="preserve"> сметная стоимость строительно-монтажных работ в текущем уровне цен по вариантам, р.;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i/>
          <w:szCs w:val="28"/>
        </w:rPr>
        <w:t>Т</w:t>
      </w:r>
      <w:proofErr w:type="spellStart"/>
      <w:r w:rsidRPr="00D7331E">
        <w:rPr>
          <w:i/>
          <w:szCs w:val="28"/>
          <w:vertAlign w:val="subscript"/>
          <w:lang w:val="en-US"/>
        </w:rPr>
        <w:t>i</w:t>
      </w:r>
      <w:proofErr w:type="spellEnd"/>
      <w:r w:rsidRPr="00D7331E">
        <w:rPr>
          <w:i/>
          <w:szCs w:val="28"/>
          <w:vertAlign w:val="subscript"/>
        </w:rPr>
        <w:t xml:space="preserve"> </w:t>
      </w:r>
      <w:r w:rsidRPr="00D7331E">
        <w:rPr>
          <w:szCs w:val="28"/>
        </w:rPr>
        <w:sym w:font="Symbol" w:char="002D"/>
      </w:r>
      <w:r w:rsidRPr="00D7331E">
        <w:rPr>
          <w:szCs w:val="28"/>
        </w:rPr>
        <w:t xml:space="preserve"> трудоемкость комплекса работ в соответствии с нормами расхода ресурсов в натуральном выражении, чел.-час.;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szCs w:val="28"/>
        </w:rPr>
        <w:t>8 – продолжительность рабочей смены, час.</w:t>
      </w:r>
    </w:p>
    <w:p w:rsidR="002429C7" w:rsidRPr="00D7331E" w:rsidRDefault="002429C7" w:rsidP="002429C7">
      <w:pPr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szCs w:val="28"/>
        </w:rPr>
        <w:t>Материалоемкость определяется по формуле:</w:t>
      </w:r>
      <w:bookmarkStart w:id="6" w:name="_GoBack"/>
      <w:bookmarkEnd w:id="6"/>
    </w:p>
    <w:p w:rsidR="002429C7" w:rsidRPr="00D7331E" w:rsidRDefault="002429C7" w:rsidP="002429C7">
      <w:pPr>
        <w:autoSpaceDE w:val="0"/>
        <w:autoSpaceDN w:val="0"/>
        <w:adjustRightInd w:val="0"/>
        <w:jc w:val="right"/>
        <w:rPr>
          <w:spacing w:val="-14"/>
          <w:szCs w:val="28"/>
        </w:rPr>
      </w:pPr>
      <w:r w:rsidRPr="00D7331E">
        <w:rPr>
          <w:position w:val="-34"/>
          <w:szCs w:val="28"/>
        </w:rPr>
        <w:object w:dxaOrig="1200" w:dyaOrig="720">
          <v:shape id="_x0000_i1027" type="#_x0000_t75" style="width:69.75pt;height:42.75pt" o:ole="">
            <v:imagedata r:id="rId10" o:title=""/>
          </v:shape>
          <o:OLEObject Type="Embed" ProgID="Equation.3" ShapeID="_x0000_i1027" DrawAspect="Content" ObjectID="_1684093531" r:id="rId11"/>
        </w:object>
      </w:r>
      <w:r w:rsidRPr="00D7331E">
        <w:rPr>
          <w:szCs w:val="28"/>
        </w:rPr>
        <w:t xml:space="preserve">                                                  (5.2)</w:t>
      </w:r>
    </w:p>
    <w:p w:rsidR="002429C7" w:rsidRPr="00D7331E" w:rsidRDefault="002429C7" w:rsidP="002429C7">
      <w:pPr>
        <w:autoSpaceDE w:val="0"/>
        <w:autoSpaceDN w:val="0"/>
        <w:adjustRightInd w:val="0"/>
        <w:rPr>
          <w:spacing w:val="-10"/>
          <w:szCs w:val="28"/>
        </w:rPr>
      </w:pPr>
      <w:r w:rsidRPr="00D7331E">
        <w:rPr>
          <w:szCs w:val="28"/>
        </w:rPr>
        <w:t xml:space="preserve">где </w:t>
      </w:r>
      <w:r w:rsidRPr="00D7331E">
        <w:rPr>
          <w:i/>
          <w:spacing w:val="-10"/>
          <w:szCs w:val="28"/>
        </w:rPr>
        <w:t>С</w:t>
      </w:r>
      <w:r w:rsidRPr="00D7331E">
        <w:rPr>
          <w:i/>
          <w:spacing w:val="-10"/>
          <w:szCs w:val="28"/>
          <w:vertAlign w:val="subscript"/>
        </w:rPr>
        <w:t>м</w:t>
      </w:r>
      <w:proofErr w:type="spellStart"/>
      <w:r w:rsidRPr="00D7331E">
        <w:rPr>
          <w:i/>
          <w:spacing w:val="-10"/>
          <w:szCs w:val="28"/>
          <w:vertAlign w:val="subscript"/>
          <w:lang w:val="en-US"/>
        </w:rPr>
        <w:t>i</w:t>
      </w:r>
      <w:proofErr w:type="spellEnd"/>
      <w:r w:rsidRPr="00D7331E">
        <w:rPr>
          <w:spacing w:val="-10"/>
          <w:szCs w:val="28"/>
        </w:rPr>
        <w:t xml:space="preserve"> – стоимость материалов по смете в текущем уровне цен, р.;</w:t>
      </w:r>
    </w:p>
    <w:p w:rsidR="002429C7" w:rsidRPr="00D7331E" w:rsidRDefault="002429C7" w:rsidP="002429C7">
      <w:pPr>
        <w:rPr>
          <w:szCs w:val="28"/>
        </w:rPr>
      </w:pPr>
      <w:proofErr w:type="spellStart"/>
      <w:r w:rsidRPr="00D7331E">
        <w:rPr>
          <w:i/>
          <w:szCs w:val="28"/>
        </w:rPr>
        <w:t>С</w:t>
      </w:r>
      <w:r w:rsidRPr="00D7331E">
        <w:rPr>
          <w:i/>
          <w:szCs w:val="28"/>
          <w:vertAlign w:val="subscript"/>
        </w:rPr>
        <w:t>смр</w:t>
      </w:r>
      <w:r w:rsidRPr="00D7331E">
        <w:rPr>
          <w:i/>
          <w:szCs w:val="28"/>
          <w:vertAlign w:val="subscript"/>
          <w:lang w:val="en-US"/>
        </w:rPr>
        <w:t>i</w:t>
      </w:r>
      <w:proofErr w:type="spellEnd"/>
      <w:r w:rsidRPr="00D7331E">
        <w:rPr>
          <w:i/>
          <w:szCs w:val="28"/>
          <w:vertAlign w:val="subscript"/>
        </w:rPr>
        <w:t xml:space="preserve"> </w:t>
      </w:r>
      <w:r w:rsidRPr="00D7331E">
        <w:rPr>
          <w:szCs w:val="28"/>
        </w:rPr>
        <w:sym w:font="Symbol" w:char="002D"/>
      </w:r>
      <w:r w:rsidRPr="00D7331E">
        <w:rPr>
          <w:szCs w:val="28"/>
        </w:rPr>
        <w:t xml:space="preserve"> сметная стоимость строительно-монтажных работ в текущем уровне цен, р.;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szCs w:val="28"/>
        </w:rPr>
        <w:t>Сметный уровень рентабельности определяется по формуле</w:t>
      </w:r>
    </w:p>
    <w:p w:rsidR="002429C7" w:rsidRPr="00D7331E" w:rsidRDefault="002429C7" w:rsidP="002429C7">
      <w:pPr>
        <w:autoSpaceDE w:val="0"/>
        <w:autoSpaceDN w:val="0"/>
        <w:adjustRightInd w:val="0"/>
        <w:jc w:val="right"/>
        <w:rPr>
          <w:spacing w:val="-14"/>
          <w:szCs w:val="28"/>
        </w:rPr>
      </w:pPr>
      <w:r w:rsidRPr="00D7331E">
        <w:rPr>
          <w:position w:val="-34"/>
          <w:szCs w:val="28"/>
        </w:rPr>
        <w:object w:dxaOrig="1560" w:dyaOrig="740">
          <v:shape id="_x0000_i1028" type="#_x0000_t75" style="width:88.5pt;height:43.5pt" o:ole="">
            <v:imagedata r:id="rId12" o:title=""/>
          </v:shape>
          <o:OLEObject Type="Embed" ProgID="Equation.3" ShapeID="_x0000_i1028" DrawAspect="Content" ObjectID="_1684093532" r:id="rId13"/>
        </w:object>
      </w:r>
      <w:r w:rsidRPr="00D7331E">
        <w:rPr>
          <w:szCs w:val="28"/>
        </w:rPr>
        <w:t xml:space="preserve">                                              (5.3)</w:t>
      </w:r>
    </w:p>
    <w:p w:rsidR="002429C7" w:rsidRPr="00D7331E" w:rsidRDefault="002429C7" w:rsidP="002429C7">
      <w:pPr>
        <w:rPr>
          <w:szCs w:val="28"/>
        </w:rPr>
      </w:pPr>
      <w:r w:rsidRPr="00D7331E">
        <w:rPr>
          <w:spacing w:val="-18"/>
          <w:szCs w:val="28"/>
        </w:rPr>
        <w:t xml:space="preserve">где </w:t>
      </w:r>
      <w:proofErr w:type="spellStart"/>
      <w:r w:rsidRPr="00D7331E">
        <w:rPr>
          <w:i/>
          <w:szCs w:val="28"/>
        </w:rPr>
        <w:t>С</w:t>
      </w:r>
      <w:r w:rsidRPr="00D7331E">
        <w:rPr>
          <w:i/>
          <w:szCs w:val="28"/>
          <w:vertAlign w:val="subscript"/>
        </w:rPr>
        <w:t>пп</w:t>
      </w:r>
      <w:r w:rsidRPr="00D7331E">
        <w:rPr>
          <w:i/>
          <w:szCs w:val="28"/>
          <w:vertAlign w:val="subscript"/>
          <w:lang w:val="en-US"/>
        </w:rPr>
        <w:t>i</w:t>
      </w:r>
      <w:proofErr w:type="spellEnd"/>
      <w:r w:rsidRPr="00D7331E">
        <w:rPr>
          <w:szCs w:val="28"/>
        </w:rPr>
        <w:t xml:space="preserve"> – </w:t>
      </w:r>
      <w:r w:rsidRPr="00D7331E">
        <w:rPr>
          <w:bCs/>
          <w:szCs w:val="28"/>
        </w:rPr>
        <w:t>плановая прибыль</w:t>
      </w:r>
      <w:r w:rsidRPr="00D7331E">
        <w:rPr>
          <w:szCs w:val="28"/>
        </w:rPr>
        <w:t xml:space="preserve"> по вариантам, р.;</w:t>
      </w:r>
    </w:p>
    <w:p w:rsidR="002429C7" w:rsidRPr="00D7331E" w:rsidRDefault="002429C7" w:rsidP="002429C7">
      <w:pPr>
        <w:rPr>
          <w:szCs w:val="28"/>
        </w:rPr>
      </w:pPr>
      <w:proofErr w:type="spellStart"/>
      <w:r w:rsidRPr="00D7331E">
        <w:rPr>
          <w:i/>
          <w:szCs w:val="28"/>
        </w:rPr>
        <w:t>С</w:t>
      </w:r>
      <w:r w:rsidRPr="00D7331E">
        <w:rPr>
          <w:i/>
          <w:szCs w:val="28"/>
          <w:vertAlign w:val="subscript"/>
        </w:rPr>
        <w:t>смр</w:t>
      </w:r>
      <w:r w:rsidRPr="00D7331E">
        <w:rPr>
          <w:i/>
          <w:szCs w:val="28"/>
          <w:vertAlign w:val="subscript"/>
          <w:lang w:val="en-US"/>
        </w:rPr>
        <w:t>i</w:t>
      </w:r>
      <w:proofErr w:type="spellEnd"/>
      <w:r w:rsidRPr="00D7331E">
        <w:rPr>
          <w:i/>
          <w:szCs w:val="28"/>
          <w:vertAlign w:val="subscript"/>
        </w:rPr>
        <w:t xml:space="preserve"> </w:t>
      </w:r>
      <w:r w:rsidRPr="00D7331E">
        <w:rPr>
          <w:szCs w:val="28"/>
        </w:rPr>
        <w:sym w:font="Symbol" w:char="002D"/>
      </w:r>
      <w:r w:rsidRPr="00D7331E">
        <w:rPr>
          <w:szCs w:val="28"/>
        </w:rPr>
        <w:t xml:space="preserve"> сметная стоимость строительно-монтажных работ в текущем уровне цен по вариантам, р.</w:t>
      </w:r>
    </w:p>
    <w:p w:rsidR="00457943" w:rsidRPr="00D7331E" w:rsidRDefault="00457943" w:rsidP="002429C7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szCs w:val="28"/>
        </w:rPr>
        <w:t>Экономический эффект от сокращения сроков строительства определяется по формуле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szCs w:val="28"/>
        </w:rPr>
      </w:pPr>
      <w:r w:rsidRPr="00D7331E">
        <w:rPr>
          <w:noProof/>
          <w:position w:val="-36"/>
          <w:szCs w:val="28"/>
        </w:rPr>
        <w:object w:dxaOrig="2060" w:dyaOrig="859">
          <v:shape id="_x0000_i1029" type="#_x0000_t75" style="width:102.75pt;height:42.75pt" o:ole="">
            <v:imagedata r:id="rId14" o:title=""/>
          </v:shape>
          <o:OLEObject Type="Embed" ProgID="Equation.DSMT4" ShapeID="_x0000_i1029" DrawAspect="Content" ObjectID="_1684093533" r:id="rId15"/>
        </w:object>
      </w:r>
      <w:r w:rsidRPr="00D7331E">
        <w:rPr>
          <w:szCs w:val="28"/>
        </w:rPr>
        <w:t xml:space="preserve"> </w:t>
      </w:r>
      <w:r w:rsidRPr="00D7331E">
        <w:rPr>
          <w:szCs w:val="28"/>
        </w:rPr>
        <w:tab/>
      </w:r>
      <w:r w:rsidRPr="00D7331E">
        <w:rPr>
          <w:szCs w:val="28"/>
        </w:rPr>
        <w:tab/>
      </w:r>
      <w:r w:rsidRPr="00D7331E">
        <w:rPr>
          <w:szCs w:val="28"/>
        </w:rPr>
        <w:tab/>
      </w:r>
      <w:r w:rsidRPr="00D7331E">
        <w:rPr>
          <w:szCs w:val="28"/>
        </w:rPr>
        <w:tab/>
      </w:r>
      <w:r w:rsidRPr="00D7331E">
        <w:rPr>
          <w:szCs w:val="28"/>
        </w:rPr>
        <w:tab/>
        <w:t>(5.</w:t>
      </w:r>
      <w:r w:rsidR="002429C7" w:rsidRPr="00D7331E">
        <w:rPr>
          <w:szCs w:val="28"/>
        </w:rPr>
        <w:t>4</w:t>
      </w:r>
      <w:r w:rsidRPr="00D7331E">
        <w:rPr>
          <w:szCs w:val="28"/>
        </w:rPr>
        <w:t>)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szCs w:val="28"/>
        </w:rPr>
        <w:t xml:space="preserve">где </w:t>
      </w:r>
      <w:r w:rsidRPr="00D7331E">
        <w:rPr>
          <w:noProof/>
          <w:position w:val="-16"/>
          <w:szCs w:val="28"/>
        </w:rPr>
        <w:object w:dxaOrig="340" w:dyaOrig="420">
          <v:shape id="_x0000_i1030" type="#_x0000_t75" style="width:17.25pt;height:21pt" o:ole="">
            <v:imagedata r:id="rId16" o:title=""/>
          </v:shape>
          <o:OLEObject Type="Embed" ProgID="Equation.DSMT4" ShapeID="_x0000_i1030" DrawAspect="Content" ObjectID="_1684093534" r:id="rId17"/>
        </w:object>
      </w:r>
      <w:r w:rsidRPr="00D7331E">
        <w:rPr>
          <w:szCs w:val="28"/>
        </w:rPr>
        <w:t xml:space="preserve"> – экономический эффект, р.;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rFonts w:eastAsia="Calibri"/>
          <w:noProof/>
          <w:position w:val="-4"/>
          <w:szCs w:val="28"/>
          <w:lang w:eastAsia="en-US"/>
        </w:rPr>
        <w:object w:dxaOrig="320" w:dyaOrig="279">
          <v:shape id="_x0000_i1031" type="#_x0000_t75" style="width:15.75pt;height:13.5pt" o:ole="">
            <v:imagedata r:id="rId18" o:title=""/>
          </v:shape>
          <o:OLEObject Type="Embed" ProgID="Equation.DSMT4" ShapeID="_x0000_i1031" DrawAspect="Content" ObjectID="_1684093535" r:id="rId19"/>
        </w:object>
      </w:r>
      <w:r w:rsidRPr="00D7331E">
        <w:rPr>
          <w:szCs w:val="28"/>
        </w:rPr>
        <w:t xml:space="preserve"> – условно постоянные расходы, р.;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noProof/>
          <w:position w:val="-12"/>
          <w:szCs w:val="28"/>
        </w:rPr>
        <w:object w:dxaOrig="279" w:dyaOrig="380">
          <v:shape id="_x0000_i1032" type="#_x0000_t75" style="width:13.5pt;height:19.5pt" o:ole="">
            <v:imagedata r:id="rId20" o:title=""/>
          </v:shape>
          <o:OLEObject Type="Embed" ProgID="Equation.DSMT4" ShapeID="_x0000_i1032" DrawAspect="Content" ObjectID="_1684093536" r:id="rId21"/>
        </w:object>
      </w:r>
      <w:r w:rsidRPr="00D7331E">
        <w:rPr>
          <w:szCs w:val="28"/>
        </w:rPr>
        <w:t xml:space="preserve">, </w:t>
      </w:r>
      <w:r w:rsidRPr="00D7331E">
        <w:rPr>
          <w:noProof/>
          <w:position w:val="-12"/>
          <w:szCs w:val="28"/>
        </w:rPr>
        <w:object w:dxaOrig="320" w:dyaOrig="380">
          <v:shape id="_x0000_i1033" type="#_x0000_t75" style="width:15.75pt;height:19.5pt" o:ole="">
            <v:imagedata r:id="rId22" o:title=""/>
          </v:shape>
          <o:OLEObject Type="Embed" ProgID="Equation.DSMT4" ShapeID="_x0000_i1033" DrawAspect="Content" ObjectID="_1684093537" r:id="rId23"/>
        </w:object>
      </w:r>
      <w:r w:rsidRPr="00D7331E">
        <w:rPr>
          <w:szCs w:val="28"/>
        </w:rPr>
        <w:t xml:space="preserve"> – продолжительность строительства в соответствии с действующими нормативными документами и календарным графиком, составленным в дипломном проекте, мес.;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rFonts w:eastAsia="Calibri"/>
          <w:szCs w:val="28"/>
          <w:lang w:eastAsia="en-US"/>
        </w:rPr>
      </w:pPr>
      <w:r w:rsidRPr="00D7331E">
        <w:rPr>
          <w:rFonts w:eastAsia="Calibri"/>
          <w:noProof/>
          <w:position w:val="-16"/>
          <w:szCs w:val="28"/>
          <w:lang w:eastAsia="en-US"/>
        </w:rPr>
        <w:object w:dxaOrig="2799" w:dyaOrig="420">
          <v:shape id="_x0000_i1034" type="#_x0000_t75" style="width:138.75pt;height:21pt" o:ole="">
            <v:imagedata r:id="rId24" o:title=""/>
          </v:shape>
          <o:OLEObject Type="Embed" ProgID="Equation.DSMT4" ShapeID="_x0000_i1034" DrawAspect="Content" ObjectID="_1684093538" r:id="rId25"/>
        </w:object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  <w:t>(5.</w:t>
      </w:r>
      <w:r w:rsidR="002429C7" w:rsidRPr="00D7331E">
        <w:rPr>
          <w:rFonts w:eastAsia="Calibri"/>
          <w:szCs w:val="28"/>
          <w:lang w:eastAsia="en-US"/>
        </w:rPr>
        <w:t>5</w:t>
      </w:r>
      <w:r w:rsidRPr="00D7331E">
        <w:rPr>
          <w:rFonts w:eastAsia="Calibri"/>
          <w:szCs w:val="28"/>
          <w:lang w:eastAsia="en-US"/>
        </w:rPr>
        <w:t>)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rFonts w:eastAsia="Calibri"/>
          <w:szCs w:val="28"/>
          <w:lang w:eastAsia="en-US"/>
        </w:rPr>
      </w:pPr>
      <w:r w:rsidRPr="00D7331E">
        <w:rPr>
          <w:rFonts w:eastAsia="Calibri"/>
          <w:noProof/>
          <w:position w:val="-28"/>
          <w:szCs w:val="28"/>
          <w:lang w:eastAsia="en-US"/>
        </w:rPr>
        <w:object w:dxaOrig="2340" w:dyaOrig="720">
          <v:shape id="_x0000_i1035" type="#_x0000_t75" style="width:117pt;height:36pt" o:ole="">
            <v:imagedata r:id="rId26" o:title=""/>
          </v:shape>
          <o:OLEObject Type="Embed" ProgID="Equation.DSMT4" ShapeID="_x0000_i1035" DrawAspect="Content" ObjectID="_1684093539" r:id="rId27"/>
        </w:object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  <w:t>(5.</w:t>
      </w:r>
      <w:r w:rsidR="002429C7" w:rsidRPr="00D7331E">
        <w:rPr>
          <w:rFonts w:eastAsia="Calibri"/>
          <w:szCs w:val="28"/>
          <w:lang w:eastAsia="en-US"/>
        </w:rPr>
        <w:t>6</w:t>
      </w:r>
      <w:r w:rsidRPr="00D7331E">
        <w:rPr>
          <w:rFonts w:eastAsia="Calibri"/>
          <w:szCs w:val="28"/>
          <w:lang w:eastAsia="en-US"/>
        </w:rPr>
        <w:t>)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rFonts w:eastAsia="Calibri"/>
          <w:szCs w:val="28"/>
          <w:lang w:eastAsia="en-US"/>
        </w:rPr>
      </w:pPr>
      <w:r w:rsidRPr="00D7331E">
        <w:rPr>
          <w:rFonts w:eastAsia="Calibri"/>
          <w:noProof/>
          <w:position w:val="-12"/>
          <w:szCs w:val="28"/>
          <w:lang w:eastAsia="en-US"/>
        </w:rPr>
        <w:object w:dxaOrig="2020" w:dyaOrig="380">
          <v:shape id="_x0000_i1036" type="#_x0000_t75" style="width:101.25pt;height:19.5pt" o:ole="">
            <v:imagedata r:id="rId28" o:title=""/>
          </v:shape>
          <o:OLEObject Type="Embed" ProgID="Equation.DSMT4" ShapeID="_x0000_i1036" DrawAspect="Content" ObjectID="_1684093540" r:id="rId29"/>
        </w:object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  <w:t>(5.</w:t>
      </w:r>
      <w:r w:rsidR="002429C7" w:rsidRPr="00D7331E">
        <w:rPr>
          <w:rFonts w:eastAsia="Calibri"/>
          <w:szCs w:val="28"/>
          <w:lang w:eastAsia="en-US"/>
        </w:rPr>
        <w:t>7</w:t>
      </w:r>
      <w:r w:rsidRPr="00D7331E">
        <w:rPr>
          <w:rFonts w:eastAsia="Calibri"/>
          <w:szCs w:val="28"/>
          <w:lang w:eastAsia="en-US"/>
        </w:rPr>
        <w:t>)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rFonts w:eastAsia="Calibri"/>
          <w:szCs w:val="28"/>
          <w:lang w:eastAsia="en-US"/>
        </w:rPr>
      </w:pP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right"/>
        <w:rPr>
          <w:szCs w:val="28"/>
        </w:rPr>
      </w:pPr>
      <w:r w:rsidRPr="00D7331E">
        <w:rPr>
          <w:rFonts w:eastAsia="Calibri"/>
          <w:noProof/>
          <w:position w:val="-12"/>
          <w:szCs w:val="28"/>
          <w:lang w:eastAsia="en-US"/>
        </w:rPr>
        <w:object w:dxaOrig="1740" w:dyaOrig="380">
          <v:shape id="_x0000_i1037" type="#_x0000_t75" style="width:87pt;height:19.5pt" o:ole="">
            <v:imagedata r:id="rId30" o:title=""/>
          </v:shape>
          <o:OLEObject Type="Embed" ProgID="Equation.DSMT4" ShapeID="_x0000_i1037" DrawAspect="Content" ObjectID="_1684093541" r:id="rId31"/>
        </w:object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</w:r>
      <w:r w:rsidRPr="00D7331E">
        <w:rPr>
          <w:rFonts w:eastAsia="Calibri"/>
          <w:szCs w:val="28"/>
          <w:lang w:eastAsia="en-US"/>
        </w:rPr>
        <w:tab/>
        <w:t>(</w:t>
      </w:r>
      <w:r w:rsidR="002429C7" w:rsidRPr="00D7331E">
        <w:rPr>
          <w:rFonts w:eastAsia="Calibri"/>
          <w:szCs w:val="28"/>
          <w:lang w:eastAsia="en-US"/>
        </w:rPr>
        <w:t>5.8</w:t>
      </w:r>
      <w:r w:rsidRPr="00D7331E">
        <w:rPr>
          <w:rFonts w:eastAsia="Calibri"/>
          <w:szCs w:val="28"/>
          <w:lang w:eastAsia="en-US"/>
        </w:rPr>
        <w:t>)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szCs w:val="28"/>
        </w:rPr>
        <w:t xml:space="preserve">где </w:t>
      </w:r>
      <w:r w:rsidRPr="00D7331E">
        <w:rPr>
          <w:noProof/>
          <w:position w:val="-28"/>
          <w:szCs w:val="28"/>
        </w:rPr>
        <w:object w:dxaOrig="680" w:dyaOrig="720">
          <v:shape id="_x0000_i1038" type="#_x0000_t75" style="width:34.5pt;height:36pt" o:ole="">
            <v:imagedata r:id="rId32" o:title=""/>
          </v:shape>
          <o:OLEObject Type="Embed" ProgID="Equation.DSMT4" ShapeID="_x0000_i1038" DrawAspect="Content" ObjectID="_1684093542" r:id="rId33"/>
        </w:object>
      </w:r>
      <w:r w:rsidRPr="00D7331E">
        <w:rPr>
          <w:szCs w:val="28"/>
        </w:rPr>
        <w:t xml:space="preserve"> – общехозяйственные и общепроизводственные расходы по итогу объектной сметы, р.;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rFonts w:eastAsia="Calibri"/>
          <w:noProof/>
          <w:position w:val="-6"/>
          <w:szCs w:val="28"/>
          <w:lang w:eastAsia="en-US"/>
        </w:rPr>
        <w:object w:dxaOrig="540" w:dyaOrig="300">
          <v:shape id="_x0000_i1039" type="#_x0000_t75" style="width:27pt;height:15pt" o:ole="">
            <v:imagedata r:id="rId34" o:title=""/>
          </v:shape>
          <o:OLEObject Type="Embed" ProgID="Equation.DSMT4" ShapeID="_x0000_i1039" DrawAspect="Content" ObjectID="_1684093543" r:id="rId35"/>
        </w:object>
      </w:r>
      <w:r w:rsidRPr="00D7331E">
        <w:rPr>
          <w:szCs w:val="28"/>
        </w:rPr>
        <w:t xml:space="preserve"> – эксплуатация машин и механизмов по итогу объектной сметы, р.;</w:t>
      </w:r>
    </w:p>
    <w:p w:rsidR="00457943" w:rsidRPr="00D7331E" w:rsidRDefault="00457943" w:rsidP="00457943">
      <w:pPr>
        <w:widowControl w:val="0"/>
        <w:autoSpaceDE w:val="0"/>
        <w:autoSpaceDN w:val="0"/>
        <w:adjustRightInd w:val="0"/>
        <w:jc w:val="both"/>
        <w:rPr>
          <w:szCs w:val="28"/>
        </w:rPr>
      </w:pPr>
      <w:r w:rsidRPr="00D7331E">
        <w:rPr>
          <w:noProof/>
          <w:position w:val="-4"/>
          <w:szCs w:val="28"/>
        </w:rPr>
        <w:object w:dxaOrig="360" w:dyaOrig="279">
          <v:shape id="_x0000_i1040" type="#_x0000_t75" style="width:18pt;height:13.5pt" o:ole="">
            <v:imagedata r:id="rId36" o:title=""/>
          </v:shape>
          <o:OLEObject Type="Embed" ProgID="Equation.DSMT4" ShapeID="_x0000_i1040" DrawAspect="Content" ObjectID="_1684093544" r:id="rId37"/>
        </w:object>
      </w:r>
      <w:r w:rsidRPr="00D7331E">
        <w:rPr>
          <w:szCs w:val="28"/>
        </w:rPr>
        <w:t xml:space="preserve"> – материалы по итогу объектной сметы, р.</w:t>
      </w:r>
    </w:p>
    <w:p w:rsidR="00457943" w:rsidRPr="00D7331E" w:rsidRDefault="00457943" w:rsidP="00457943">
      <w:pPr>
        <w:jc w:val="both"/>
        <w:rPr>
          <w:szCs w:val="28"/>
        </w:rPr>
      </w:pPr>
      <w:r w:rsidRPr="00D7331E">
        <w:rPr>
          <w:szCs w:val="28"/>
          <w:lang w:val="en-US"/>
        </w:rPr>
        <w:t>H</w:t>
      </w:r>
      <w:r w:rsidRPr="00D7331E">
        <w:rPr>
          <w:szCs w:val="28"/>
          <w:vertAlign w:val="subscript"/>
        </w:rPr>
        <w:t>м</w:t>
      </w:r>
      <w:r w:rsidRPr="00D7331E">
        <w:rPr>
          <w:szCs w:val="28"/>
        </w:rPr>
        <w:t>=</w:t>
      </w:r>
      <w:r w:rsidR="008E6077" w:rsidRPr="008E6077">
        <w:rPr>
          <w:szCs w:val="28"/>
        </w:rPr>
        <w:t>8773918,26</w:t>
      </w:r>
      <w:r w:rsidRPr="00D7331E">
        <w:rPr>
          <w:szCs w:val="28"/>
        </w:rPr>
        <w:t>*0,01=</w:t>
      </w:r>
      <w:r w:rsidR="008E6077" w:rsidRPr="008E6077">
        <w:rPr>
          <w:szCs w:val="28"/>
        </w:rPr>
        <w:t>87739,18</w:t>
      </w:r>
      <w:r w:rsidRPr="00D7331E">
        <w:rPr>
          <w:szCs w:val="28"/>
        </w:rPr>
        <w:t xml:space="preserve"> руб.</w:t>
      </w:r>
    </w:p>
    <w:p w:rsidR="00457943" w:rsidRPr="00D7331E" w:rsidRDefault="00457943" w:rsidP="00457943">
      <w:pPr>
        <w:jc w:val="both"/>
        <w:rPr>
          <w:szCs w:val="28"/>
        </w:rPr>
      </w:pPr>
      <w:r w:rsidRPr="00D7331E">
        <w:rPr>
          <w:szCs w:val="28"/>
          <w:lang w:val="en-US"/>
        </w:rPr>
        <w:t>H</w:t>
      </w:r>
      <w:r w:rsidRPr="00D7331E">
        <w:rPr>
          <w:szCs w:val="28"/>
          <w:vertAlign w:val="subscript"/>
        </w:rPr>
        <w:t>эм</w:t>
      </w:r>
      <w:r w:rsidRPr="00D7331E">
        <w:rPr>
          <w:szCs w:val="28"/>
        </w:rPr>
        <w:t>=</w:t>
      </w:r>
      <w:r w:rsidR="008E6077" w:rsidRPr="008E6077">
        <w:rPr>
          <w:szCs w:val="28"/>
        </w:rPr>
        <w:t>282794,07</w:t>
      </w:r>
      <w:r w:rsidRPr="00D7331E">
        <w:rPr>
          <w:szCs w:val="28"/>
        </w:rPr>
        <w:t>*0,15=</w:t>
      </w:r>
      <w:r w:rsidR="008E6077" w:rsidRPr="008E6077">
        <w:rPr>
          <w:szCs w:val="28"/>
        </w:rPr>
        <w:t>42419,11</w:t>
      </w:r>
      <w:r w:rsidRPr="00D7331E">
        <w:rPr>
          <w:szCs w:val="28"/>
        </w:rPr>
        <w:t xml:space="preserve"> руб.</w:t>
      </w:r>
    </w:p>
    <w:p w:rsidR="00457943" w:rsidRPr="00D7331E" w:rsidRDefault="00457943" w:rsidP="00457943">
      <w:pPr>
        <w:jc w:val="both"/>
        <w:rPr>
          <w:szCs w:val="28"/>
        </w:rPr>
      </w:pPr>
      <w:r w:rsidRPr="00D7331E">
        <w:rPr>
          <w:szCs w:val="28"/>
          <w:lang w:val="en-US"/>
        </w:rPr>
        <w:t>H</w:t>
      </w:r>
      <w:r w:rsidRPr="00D7331E">
        <w:rPr>
          <w:szCs w:val="28"/>
          <w:vertAlign w:val="subscript"/>
        </w:rPr>
        <w:t>охр/</w:t>
      </w:r>
      <w:proofErr w:type="spellStart"/>
      <w:r w:rsidRPr="00D7331E">
        <w:rPr>
          <w:szCs w:val="28"/>
          <w:vertAlign w:val="subscript"/>
        </w:rPr>
        <w:t>опр</w:t>
      </w:r>
      <w:proofErr w:type="spellEnd"/>
      <w:r w:rsidRPr="00D7331E">
        <w:rPr>
          <w:szCs w:val="28"/>
        </w:rPr>
        <w:t>=</w:t>
      </w:r>
      <w:r w:rsidR="008E6077" w:rsidRPr="008E6077">
        <w:rPr>
          <w:szCs w:val="28"/>
        </w:rPr>
        <w:t>1082047,71</w:t>
      </w:r>
      <w:r w:rsidRPr="00D7331E">
        <w:rPr>
          <w:szCs w:val="28"/>
        </w:rPr>
        <w:t>*0,5=</w:t>
      </w:r>
      <w:r w:rsidR="008E6077" w:rsidRPr="008E6077">
        <w:rPr>
          <w:szCs w:val="28"/>
        </w:rPr>
        <w:t>541023,86</w:t>
      </w:r>
      <w:r w:rsidRPr="00D7331E">
        <w:rPr>
          <w:szCs w:val="28"/>
        </w:rPr>
        <w:t xml:space="preserve"> руб.</w:t>
      </w:r>
    </w:p>
    <w:p w:rsidR="00457943" w:rsidRPr="00D7331E" w:rsidRDefault="00457943" w:rsidP="00457943">
      <w:pPr>
        <w:jc w:val="both"/>
        <w:rPr>
          <w:szCs w:val="28"/>
        </w:rPr>
      </w:pPr>
      <w:r w:rsidRPr="00D7331E">
        <w:rPr>
          <w:szCs w:val="28"/>
        </w:rPr>
        <w:t>Н=</w:t>
      </w:r>
      <w:r w:rsidR="008E6077" w:rsidRPr="008E6077">
        <w:rPr>
          <w:szCs w:val="28"/>
        </w:rPr>
        <w:t>87739,18+42419,11+541023,86</w:t>
      </w:r>
      <w:r w:rsidR="00C209A2" w:rsidRPr="00D7331E">
        <w:rPr>
          <w:szCs w:val="28"/>
        </w:rPr>
        <w:t xml:space="preserve"> </w:t>
      </w:r>
      <w:r w:rsidRPr="00D7331E">
        <w:rPr>
          <w:szCs w:val="28"/>
        </w:rPr>
        <w:t>=</w:t>
      </w:r>
      <w:r w:rsidR="008E6077" w:rsidRPr="00516506">
        <w:rPr>
          <w:szCs w:val="28"/>
        </w:rPr>
        <w:t>671182,15</w:t>
      </w:r>
      <w:r w:rsidRPr="00D7331E">
        <w:rPr>
          <w:szCs w:val="28"/>
        </w:rPr>
        <w:t xml:space="preserve"> руб.</w:t>
      </w:r>
    </w:p>
    <w:p w:rsidR="00457943" w:rsidRPr="00D7331E" w:rsidRDefault="00457943" w:rsidP="00457943">
      <w:pPr>
        <w:jc w:val="both"/>
        <w:rPr>
          <w:szCs w:val="28"/>
        </w:rPr>
      </w:pPr>
      <w:proofErr w:type="spellStart"/>
      <w:r w:rsidRPr="00D7331E">
        <w:rPr>
          <w:szCs w:val="28"/>
        </w:rPr>
        <w:t>Э</w:t>
      </w:r>
      <w:r w:rsidRPr="00D7331E">
        <w:rPr>
          <w:szCs w:val="28"/>
          <w:vertAlign w:val="subscript"/>
        </w:rPr>
        <w:t>у</w:t>
      </w:r>
      <w:proofErr w:type="spellEnd"/>
      <w:r w:rsidRPr="00D7331E">
        <w:rPr>
          <w:szCs w:val="28"/>
        </w:rPr>
        <w:t>=</w:t>
      </w:r>
      <w:r w:rsidR="008E6077" w:rsidRPr="00516506">
        <w:rPr>
          <w:szCs w:val="28"/>
        </w:rPr>
        <w:t>671182,15</w:t>
      </w:r>
      <w:r w:rsidRPr="00D7331E">
        <w:rPr>
          <w:szCs w:val="28"/>
        </w:rPr>
        <w:t>*(1-</w:t>
      </w:r>
      <w:r w:rsidR="008E6077" w:rsidRPr="00516506">
        <w:rPr>
          <w:szCs w:val="28"/>
        </w:rPr>
        <w:t>396</w:t>
      </w:r>
      <w:r w:rsidR="008C3BCB" w:rsidRPr="00D7331E">
        <w:rPr>
          <w:szCs w:val="28"/>
        </w:rPr>
        <w:t>/</w:t>
      </w:r>
      <w:proofErr w:type="gramStart"/>
      <w:r w:rsidR="008E6077" w:rsidRPr="00516506">
        <w:rPr>
          <w:szCs w:val="28"/>
        </w:rPr>
        <w:t>420</w:t>
      </w:r>
      <w:r w:rsidRPr="00D7331E">
        <w:rPr>
          <w:szCs w:val="28"/>
        </w:rPr>
        <w:t>)=</w:t>
      </w:r>
      <w:proofErr w:type="gramEnd"/>
      <w:r w:rsidR="008E6077" w:rsidRPr="00516506">
        <w:rPr>
          <w:szCs w:val="28"/>
        </w:rPr>
        <w:t>38353,26</w:t>
      </w:r>
      <w:r w:rsidR="008C3BCB" w:rsidRPr="00D7331E">
        <w:rPr>
          <w:szCs w:val="28"/>
        </w:rPr>
        <w:t xml:space="preserve"> руб</w:t>
      </w:r>
      <w:r w:rsidRPr="00D7331E">
        <w:rPr>
          <w:szCs w:val="28"/>
        </w:rPr>
        <w:t>.</w:t>
      </w:r>
    </w:p>
    <w:p w:rsidR="007C56AB" w:rsidRPr="00D7331E" w:rsidRDefault="007C56AB" w:rsidP="00457943">
      <w:pPr>
        <w:jc w:val="both"/>
        <w:rPr>
          <w:color w:val="FF0000"/>
          <w:szCs w:val="28"/>
        </w:rPr>
      </w:pPr>
      <w:r w:rsidRPr="00D7331E">
        <w:rPr>
          <w:szCs w:val="28"/>
        </w:rPr>
        <w:t>Вывод: в результате расчета, стоимость 1м</w:t>
      </w:r>
      <w:r w:rsidRPr="00D7331E">
        <w:rPr>
          <w:szCs w:val="28"/>
          <w:vertAlign w:val="superscript"/>
        </w:rPr>
        <w:t>2</w:t>
      </w:r>
      <w:r w:rsidRPr="00D7331E">
        <w:rPr>
          <w:szCs w:val="28"/>
        </w:rPr>
        <w:t xml:space="preserve"> общей площади составила    </w:t>
      </w:r>
      <w:r w:rsidR="00516506" w:rsidRPr="00516506">
        <w:rPr>
          <w:szCs w:val="28"/>
        </w:rPr>
        <w:t xml:space="preserve">2787,76 </w:t>
      </w:r>
      <w:proofErr w:type="spellStart"/>
      <w:r w:rsidRPr="00D7331E">
        <w:rPr>
          <w:szCs w:val="28"/>
        </w:rPr>
        <w:t>руб</w:t>
      </w:r>
      <w:proofErr w:type="spellEnd"/>
      <w:r w:rsidRPr="00D7331E">
        <w:rPr>
          <w:szCs w:val="28"/>
        </w:rPr>
        <w:t>, а экономический эффект от сокращения продолжительности строительства объекта составил</w:t>
      </w:r>
      <w:r w:rsidRPr="00D7331E">
        <w:rPr>
          <w:color w:val="FF0000"/>
          <w:szCs w:val="28"/>
        </w:rPr>
        <w:t xml:space="preserve"> </w:t>
      </w:r>
      <w:r w:rsidR="00516506" w:rsidRPr="00516506">
        <w:rPr>
          <w:szCs w:val="28"/>
        </w:rPr>
        <w:t>38353,26</w:t>
      </w:r>
      <w:r w:rsidR="00516506" w:rsidRPr="00D7331E">
        <w:rPr>
          <w:szCs w:val="28"/>
        </w:rPr>
        <w:t xml:space="preserve"> </w:t>
      </w:r>
      <w:r w:rsidR="00457943" w:rsidRPr="00D7331E">
        <w:rPr>
          <w:szCs w:val="28"/>
        </w:rPr>
        <w:t>руб</w:t>
      </w:r>
      <w:r w:rsidRPr="00D7331E">
        <w:rPr>
          <w:szCs w:val="28"/>
        </w:rPr>
        <w:t>.</w:t>
      </w:r>
    </w:p>
    <w:p w:rsidR="00F91F9F" w:rsidRPr="00D7331E" w:rsidRDefault="00F91F9F" w:rsidP="000A518F">
      <w:pPr>
        <w:pStyle w:val="10"/>
        <w:ind w:firstLine="0"/>
        <w:rPr>
          <w:sz w:val="28"/>
          <w:szCs w:val="28"/>
        </w:rPr>
      </w:pPr>
    </w:p>
    <w:sectPr w:rsidR="00F91F9F" w:rsidRPr="00D7331E" w:rsidSect="00E20087"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7" w:h="16840" w:code="9"/>
      <w:pgMar w:top="720" w:right="567" w:bottom="1418" w:left="1560" w:header="0" w:footer="0" w:gutter="0"/>
      <w:pgNumType w:start="3"/>
      <w:cols w:space="720"/>
      <w:titlePg/>
      <w:docGrid w:linePitch="381" w:charSpace="13956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6077" w:rsidRDefault="008E6077">
      <w:r>
        <w:separator/>
      </w:r>
    </w:p>
  </w:endnote>
  <w:endnote w:type="continuationSeparator" w:id="0">
    <w:p w:rsidR="008E6077" w:rsidRDefault="008E60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altName w:val="Century Gothic"/>
    <w:panose1 w:val="02010401010003040203"/>
    <w:charset w:val="CC"/>
    <w:family w:val="auto"/>
    <w:pitch w:val="variable"/>
    <w:sig w:usb0="00000203" w:usb1="00000000" w:usb2="00000000" w:usb3="00000000" w:csb0="00000005" w:csb1="00000000"/>
  </w:font>
  <w:font w:name="EGEPHP+Arial,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EGENPF+Arial+1">
    <w:altName w:val="Arial+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GOST type B">
    <w:altName w:val="Century Gothic"/>
    <w:charset w:val="CC"/>
    <w:family w:val="swiss"/>
    <w:pitch w:val="variable"/>
    <w:sig w:usb0="00000203" w:usb1="00000000" w:usb2="00000000" w:usb3="00000000" w:csb0="00000005" w:csb1="00000000"/>
  </w:font>
  <w:font w:name="ISOCP">
    <w:panose1 w:val="00000400000000000000"/>
    <w:charset w:val="CC"/>
    <w:family w:val="auto"/>
    <w:pitch w:val="variable"/>
    <w:sig w:usb0="20002A87" w:usb1="00000000" w:usb2="0000004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077" w:rsidRDefault="008E6077">
    <w:pPr>
      <w:pStyle w:val="a6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8E6077" w:rsidRDefault="008E6077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077" w:rsidRDefault="008E6077">
    <w:pPr>
      <w:pStyle w:val="a6"/>
      <w:ind w:right="360"/>
    </w:pP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551B49B" wp14:editId="7A8A498A">
              <wp:simplePos x="0" y="0"/>
              <wp:positionH relativeFrom="column">
                <wp:posOffset>3183476</wp:posOffset>
              </wp:positionH>
              <wp:positionV relativeFrom="paragraph">
                <wp:posOffset>-422275</wp:posOffset>
              </wp:positionV>
              <wp:extent cx="1796995" cy="361950"/>
              <wp:effectExtent l="0" t="0" r="0" b="0"/>
              <wp:wrapNone/>
              <wp:docPr id="16" name="Text Box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96995" cy="361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516506" w:rsidRDefault="008E6077" w:rsidP="00DA3FA4">
                          <w:pPr>
                            <w:pStyle w:val="10"/>
                            <w:rPr>
                              <w:b w:val="0"/>
                              <w:sz w:val="36"/>
                              <w:szCs w:val="28"/>
                            </w:rPr>
                          </w:pPr>
                          <w:r w:rsidRPr="00DA1D9E">
                            <w:rPr>
                              <w:b w:val="0"/>
                              <w:sz w:val="36"/>
                              <w:szCs w:val="28"/>
                            </w:rPr>
                            <w:t>923/2</w:t>
                          </w:r>
                          <w:r>
                            <w:rPr>
                              <w:b w:val="0"/>
                              <w:sz w:val="36"/>
                              <w:szCs w:val="28"/>
                            </w:rPr>
                            <w:t>1</w:t>
                          </w:r>
                          <w:r w:rsidR="00516506">
                            <w:rPr>
                              <w:b w:val="0"/>
                              <w:sz w:val="36"/>
                              <w:szCs w:val="28"/>
                            </w:rPr>
                            <w:t>- ПЗ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51B49B"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26" type="#_x0000_t202" style="position:absolute;left:0;text-align:left;margin-left:250.65pt;margin-top:-33.25pt;width:141.5pt;height:28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" stroked="f">
              <v:textbox inset=".3mm,.3mm,.3mm,.3mm">
                <w:txbxContent>
                  <w:p w:rsidR="008E6077" w:rsidRPr="00516506" w:rsidRDefault="008E6077" w:rsidP="00DA3FA4">
                    <w:pPr>
                      <w:pStyle w:val="10"/>
                      <w:rPr>
                        <w:b w:val="0"/>
                        <w:sz w:val="36"/>
                        <w:szCs w:val="28"/>
                      </w:rPr>
                    </w:pPr>
                    <w:r w:rsidRPr="00DA1D9E">
                      <w:rPr>
                        <w:b w:val="0"/>
                        <w:sz w:val="36"/>
                        <w:szCs w:val="28"/>
                      </w:rPr>
                      <w:t>923/2</w:t>
                    </w:r>
                    <w:r>
                      <w:rPr>
                        <w:b w:val="0"/>
                        <w:sz w:val="36"/>
                        <w:szCs w:val="28"/>
                      </w:rPr>
                      <w:t>1</w:t>
                    </w:r>
                    <w:r w:rsidR="00516506">
                      <w:rPr>
                        <w:b w:val="0"/>
                        <w:sz w:val="36"/>
                        <w:szCs w:val="28"/>
                      </w:rPr>
                      <w:t>- ПЗ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0" allowOverlap="1" wp14:anchorId="26342BEB" wp14:editId="3A85A8B8">
              <wp:simplePos x="0" y="0"/>
              <wp:positionH relativeFrom="page">
                <wp:posOffset>7019925</wp:posOffset>
              </wp:positionH>
              <wp:positionV relativeFrom="paragraph">
                <wp:posOffset>-516255</wp:posOffset>
              </wp:positionV>
              <wp:extent cx="665480" cy="200025"/>
              <wp:effectExtent l="0" t="0" r="1270" b="9525"/>
              <wp:wrapNone/>
              <wp:docPr id="23" name="Text Box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6548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ind w:right="-57" w:firstLine="0"/>
                            <w:rPr>
                              <w:iCs/>
                              <w:sz w:val="24"/>
                              <w:szCs w:val="24"/>
                            </w:rPr>
                          </w:pPr>
                          <w:r w:rsidRPr="007E7245">
                            <w:rPr>
                              <w:iCs/>
                              <w:sz w:val="24"/>
                              <w:szCs w:val="24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6342BEB" id="Text Box 26" o:spid="_x0000_s1027" type="#_x0000_t202" style="position:absolute;left:0;text-align:left;margin-left:552.75pt;margin-top:-40.65pt;width:52.4pt;height:15.75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ind w:right="-57" w:firstLine="0"/>
                      <w:rPr>
                        <w:iCs/>
                        <w:sz w:val="24"/>
                        <w:szCs w:val="24"/>
                      </w:rPr>
                    </w:pPr>
                    <w:r w:rsidRPr="007E7245">
                      <w:rPr>
                        <w:iCs/>
                        <w:sz w:val="24"/>
                        <w:szCs w:val="24"/>
                      </w:rPr>
                      <w:t>Лист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0" allowOverlap="1" wp14:anchorId="34A66639" wp14:editId="6EAC6834">
              <wp:simplePos x="0" y="0"/>
              <wp:positionH relativeFrom="page">
                <wp:posOffset>7019925</wp:posOffset>
              </wp:positionH>
              <wp:positionV relativeFrom="paragraph">
                <wp:posOffset>-259080</wp:posOffset>
              </wp:positionV>
              <wp:extent cx="309880" cy="371475"/>
              <wp:effectExtent l="0" t="0" r="0" b="9525"/>
              <wp:wrapNone/>
              <wp:docPr id="19" name="Text Box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0988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A0116" w:rsidRDefault="008E6077" w:rsidP="00CE5C2D">
                          <w:pPr>
                            <w:ind w:firstLine="0"/>
                            <w:jc w:val="center"/>
                            <w:rPr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A66639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28" type="#_x0000_t202" style="position:absolute;left:0;text-align:left;margin-left:552.75pt;margin-top:-20.4pt;width:24.4pt;height:29.2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" o:allowincell="f" filled="f" stroked="f">
              <v:textbox inset=".3mm,.3mm,.3mm,.3mm">
                <w:txbxContent>
                  <w:p w:rsidR="008E6077" w:rsidRPr="007A0116" w:rsidRDefault="008E6077" w:rsidP="00CE5C2D">
                    <w:pPr>
                      <w:ind w:firstLine="0"/>
                      <w:jc w:val="center"/>
                      <w:rPr>
                        <w:szCs w:val="28"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7268860" wp14:editId="4C4AC3E2">
              <wp:simplePos x="0" y="0"/>
              <wp:positionH relativeFrom="margin">
                <wp:posOffset>-215900</wp:posOffset>
              </wp:positionH>
              <wp:positionV relativeFrom="page">
                <wp:posOffset>10323195</wp:posOffset>
              </wp:positionV>
              <wp:extent cx="323850" cy="203835"/>
              <wp:effectExtent l="0" t="0" r="0" b="0"/>
              <wp:wrapNone/>
              <wp:docPr id="22" name="Text Box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850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ind w:firstLine="0"/>
                            <w:jc w:val="center"/>
                            <w:rPr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Изм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7268860" id="Text Box 19" o:spid="_x0000_s1029" type="#_x0000_t202" style="position:absolute;left:0;text-align:left;margin-left:-17pt;margin-top:812.85pt;width:25.5pt;height:16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ind w:firstLine="0"/>
                      <w:jc w:val="center"/>
                      <w:rPr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Изм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 wp14:anchorId="6B499C5A" wp14:editId="02000E14">
              <wp:simplePos x="0" y="0"/>
              <wp:positionH relativeFrom="margin">
                <wp:posOffset>144145</wp:posOffset>
              </wp:positionH>
              <wp:positionV relativeFrom="page">
                <wp:posOffset>10323830</wp:posOffset>
              </wp:positionV>
              <wp:extent cx="323850" cy="179070"/>
              <wp:effectExtent l="0" t="0" r="0" b="0"/>
              <wp:wrapNone/>
              <wp:docPr id="21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850" cy="179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pStyle w:val="a8"/>
                            <w:ind w:firstLine="0"/>
                            <w:rPr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Кол</w:t>
                          </w:r>
                          <w:r w:rsidRPr="007E7245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B499C5A" id="Text Box 20" o:spid="_x0000_s1030" type="#_x0000_t202" style="position:absolute;left:0;text-align:left;margin-left:11.35pt;margin-top:812.9pt;width:25.5pt;height:14.1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pStyle w:val="a8"/>
                      <w:ind w:firstLine="0"/>
                      <w:rPr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Кол</w:t>
                    </w:r>
                    <w:r w:rsidRPr="007E7245">
                      <w:rPr>
                        <w:sz w:val="22"/>
                        <w:szCs w:val="22"/>
                      </w:rPr>
                      <w:t>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5728BF99" wp14:editId="514B427A">
              <wp:simplePos x="0" y="0"/>
              <wp:positionH relativeFrom="margin">
                <wp:posOffset>1260475</wp:posOffset>
              </wp:positionH>
              <wp:positionV relativeFrom="page">
                <wp:posOffset>10323830</wp:posOffset>
              </wp:positionV>
              <wp:extent cx="416560" cy="179070"/>
              <wp:effectExtent l="0" t="0" r="0" b="0"/>
              <wp:wrapNone/>
              <wp:docPr id="20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6560" cy="179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ind w:firstLine="0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Подп</w:t>
                          </w:r>
                          <w:r w:rsidRPr="007E7245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28BF99" id="Text Box 24" o:spid="_x0000_s1031" type="#_x0000_t202" style="position:absolute;left:0;text-align:left;margin-left:99.25pt;margin-top:812.9pt;width:32.8pt;height:14.1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ind w:firstLine="0"/>
                      <w:jc w:val="center"/>
                      <w:rPr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Подп</w:t>
                    </w:r>
                    <w:r w:rsidRPr="007E7245">
                      <w:rPr>
                        <w:sz w:val="22"/>
                        <w:szCs w:val="22"/>
                      </w:rPr>
                      <w:t>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0" allowOverlap="1" wp14:anchorId="4F421065" wp14:editId="347BD6DF">
              <wp:simplePos x="0" y="0"/>
              <wp:positionH relativeFrom="page">
                <wp:posOffset>7019925</wp:posOffset>
              </wp:positionH>
              <wp:positionV relativeFrom="margin">
                <wp:posOffset>9734549</wp:posOffset>
              </wp:positionV>
              <wp:extent cx="360045" cy="0"/>
              <wp:effectExtent l="0" t="0" r="1905" b="0"/>
              <wp:wrapNone/>
              <wp:docPr id="18" name="Line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6004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DE0B0ED" id="Line 17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margin;mso-width-percent:0;mso-height-percent:0;mso-width-relative:page;mso-height-relative:page" from="552.75pt,766.5pt" to="581.1pt,7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ooQEw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" o:allowincell="f" strokeweight="1.5pt">
              <w10:wrap anchorx="page" anchory="margin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DEEFD3C" wp14:editId="2475A092">
              <wp:simplePos x="0" y="0"/>
              <wp:positionH relativeFrom="margin">
                <wp:posOffset>828040</wp:posOffset>
              </wp:positionH>
              <wp:positionV relativeFrom="page">
                <wp:posOffset>10323195</wp:posOffset>
              </wp:positionV>
              <wp:extent cx="432435" cy="203835"/>
              <wp:effectExtent l="0" t="0" r="0" b="0"/>
              <wp:wrapNone/>
              <wp:docPr id="17" name="Text Box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435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227049" w:rsidRDefault="008E6077" w:rsidP="00CE5C2D">
                          <w:pPr>
                            <w:ind w:firstLine="0"/>
                            <w:rPr>
                              <w:iCs/>
                            </w:rPr>
                          </w:pPr>
                          <w:r w:rsidRPr="00055CFD">
                            <w:rPr>
                              <w:iCs/>
                              <w:sz w:val="21"/>
                              <w:szCs w:val="21"/>
                            </w:rPr>
                            <w:t>№</w:t>
                          </w:r>
                          <w:proofErr w:type="spellStart"/>
                          <w:r w:rsidRPr="00055CFD">
                            <w:rPr>
                              <w:iCs/>
                              <w:sz w:val="21"/>
                              <w:szCs w:val="21"/>
                            </w:rPr>
                            <w:t>док.</w:t>
                          </w:r>
                          <w:r w:rsidRPr="00227049">
                            <w:rPr>
                              <w:iCs/>
                            </w:rPr>
                            <w:t>кк</w:t>
                          </w:r>
                          <w:proofErr w:type="spellEnd"/>
                          <w:r w:rsidRPr="00227049">
                            <w:rPr>
                              <w:iCs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DEEFD3C" id="Text Box 23" o:spid="_x0000_s1032" type="#_x0000_t202" style="position:absolute;left:0;text-align:left;margin-left:65.2pt;margin-top:812.85pt;width:34.05pt;height:16.0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" filled="f" stroked="f">
              <v:textbox inset=".3mm,.3mm,.3mm,.3mm">
                <w:txbxContent>
                  <w:p w:rsidR="008E6077" w:rsidRPr="00227049" w:rsidRDefault="008E6077" w:rsidP="00CE5C2D">
                    <w:pPr>
                      <w:ind w:firstLine="0"/>
                      <w:rPr>
                        <w:iCs/>
                      </w:rPr>
                    </w:pPr>
                    <w:r w:rsidRPr="00055CFD">
                      <w:rPr>
                        <w:iCs/>
                        <w:sz w:val="21"/>
                        <w:szCs w:val="21"/>
                      </w:rPr>
                      <w:t>№док.</w:t>
                    </w:r>
                    <w:r w:rsidRPr="00227049">
                      <w:rPr>
                        <w:iCs/>
                      </w:rPr>
                      <w:t>кк.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8240" behindDoc="0" locked="0" layoutInCell="0" allowOverlap="1" wp14:anchorId="4F9DB63D" wp14:editId="70651AA6">
              <wp:simplePos x="0" y="0"/>
              <wp:positionH relativeFrom="page">
                <wp:posOffset>7021194</wp:posOffset>
              </wp:positionH>
              <wp:positionV relativeFrom="page">
                <wp:posOffset>9963785</wp:posOffset>
              </wp:positionV>
              <wp:extent cx="0" cy="539750"/>
              <wp:effectExtent l="0" t="0" r="0" b="12700"/>
              <wp:wrapNone/>
              <wp:docPr id="15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06E765" id="Line 16" o:spid="_x0000_s1026" style="position:absolute;z-index:251658240;visibility:visible;mso-wrap-style:square;mso-width-percent:0;mso-height-percent:0;mso-wrap-distance-left:3.17494mm;mso-wrap-distance-top:0;mso-wrap-distance-right:3.17494mm;mso-wrap-distance-bottom:0;mso-position-horizontal:absolute;mso-position-horizontal-relative:page;mso-position-vertical:absolute;mso-position-vertical-relative:page;mso-width-percent:0;mso-height-percent:0;mso-width-relative:page;mso-height-relative:page" from="552.85pt,784.55pt" to="552.8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lxLEQIAACo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300" distR="114300" simplePos="0" relativeHeight="251650048" behindDoc="0" locked="0" layoutInCell="0" allowOverlap="1" wp14:anchorId="71BC3FFF" wp14:editId="5DF016D7">
              <wp:simplePos x="0" y="0"/>
              <wp:positionH relativeFrom="page">
                <wp:posOffset>720090</wp:posOffset>
              </wp:positionH>
              <wp:positionV relativeFrom="page">
                <wp:posOffset>10125709</wp:posOffset>
              </wp:positionV>
              <wp:extent cx="2359025" cy="0"/>
              <wp:effectExtent l="0" t="0" r="3175" b="0"/>
              <wp:wrapNone/>
              <wp:docPr id="14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5902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F176252" id="Line 6" o:spid="_x0000_s1026" style="position:absolute;z-index:251650048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56.7pt,797.3pt" to="242.45pt,79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c/0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300" distR="114300" simplePos="0" relativeHeight="251648000" behindDoc="0" locked="0" layoutInCell="0" allowOverlap="1" wp14:anchorId="5EA92406" wp14:editId="19D7E5EE">
              <wp:simplePos x="0" y="0"/>
              <wp:positionH relativeFrom="column">
                <wp:posOffset>-270510</wp:posOffset>
              </wp:positionH>
              <wp:positionV relativeFrom="page">
                <wp:posOffset>10299699</wp:posOffset>
              </wp:positionV>
              <wp:extent cx="2359025" cy="0"/>
              <wp:effectExtent l="0" t="0" r="3175" b="0"/>
              <wp:wrapNone/>
              <wp:docPr id="13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5902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233AB33" id="Line 3" o:spid="_x0000_s1026" style="position:absolute;z-index:2516480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page;mso-width-percent:0;mso-height-percent:0;mso-width-relative:page;mso-height-relative:page" from="-21.3pt,811pt" to="164.45pt,8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dn6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7216" behindDoc="0" locked="0" layoutInCell="0" allowOverlap="1" wp14:anchorId="0A9C9695" wp14:editId="344991AB">
              <wp:simplePos x="0" y="0"/>
              <wp:positionH relativeFrom="margin">
                <wp:posOffset>107949</wp:posOffset>
              </wp:positionH>
              <wp:positionV relativeFrom="page">
                <wp:posOffset>9963785</wp:posOffset>
              </wp:positionV>
              <wp:extent cx="0" cy="539750"/>
              <wp:effectExtent l="0" t="0" r="0" b="12700"/>
              <wp:wrapNone/>
              <wp:docPr id="12" name="Lin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94B8772" id="Line 15" o:spid="_x0000_s1026" style="position:absolute;z-index:251657216;visibility:visible;mso-wrap-style:square;mso-width-percent:0;mso-height-percent:0;mso-wrap-distance-left:3.17494mm;mso-wrap-distance-top:0;mso-wrap-distance-right:3.17494mm;mso-wrap-distance-bottom:0;mso-position-horizontal:absolute;mso-position-horizontal-relative:margin;mso-position-vertical:absolute;mso-position-vertical-relative:page;mso-width-percent:0;mso-height-percent:0;mso-width-relative:page;mso-height-relative:page" from="8.5pt,784.55pt" to="8.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wirEQIAACo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" o:allowincell="f" strokeweight="1.5pt">
              <w10:wrap anchorx="margin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0566282A" wp14:editId="3B1F7AF8">
              <wp:simplePos x="0" y="0"/>
              <wp:positionH relativeFrom="column">
                <wp:posOffset>1753235</wp:posOffset>
              </wp:positionH>
              <wp:positionV relativeFrom="page">
                <wp:posOffset>10323830</wp:posOffset>
              </wp:positionV>
              <wp:extent cx="335280" cy="179705"/>
              <wp:effectExtent l="0" t="0" r="0" b="0"/>
              <wp:wrapNone/>
              <wp:docPr id="11" name="Text Box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" cy="17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ind w:left="-57" w:firstLine="0"/>
                            <w:jc w:val="center"/>
                            <w:rPr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Cs/>
                              <w:sz w:val="22"/>
                              <w:szCs w:val="22"/>
                            </w:rPr>
                            <w:t>Дата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566282A" id="Text Box 25" o:spid="_x0000_s1033" type="#_x0000_t202" style="position:absolute;left:0;text-align:left;margin-left:138.05pt;margin-top:812.9pt;width:26.4pt;height:14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ind w:left="-57" w:firstLine="0"/>
                      <w:jc w:val="center"/>
                      <w:rPr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Cs/>
                        <w:sz w:val="22"/>
                        <w:szCs w:val="22"/>
                      </w:rPr>
                      <w:t>Дата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41BD6046" wp14:editId="192331A7">
              <wp:simplePos x="0" y="0"/>
              <wp:positionH relativeFrom="margin">
                <wp:posOffset>446405</wp:posOffset>
              </wp:positionH>
              <wp:positionV relativeFrom="page">
                <wp:posOffset>10323830</wp:posOffset>
              </wp:positionV>
              <wp:extent cx="381635" cy="179705"/>
              <wp:effectExtent l="0" t="0" r="0" b="0"/>
              <wp:wrapNone/>
              <wp:docPr id="10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1635" cy="17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7E7245" w:rsidRDefault="008E6077" w:rsidP="00CE5C2D">
                          <w:pPr>
                            <w:pStyle w:val="23"/>
                            <w:ind w:firstLine="0"/>
                            <w:rPr>
                              <w:i w:val="0"/>
                              <w:iCs/>
                              <w:sz w:val="22"/>
                              <w:szCs w:val="22"/>
                            </w:rPr>
                          </w:pPr>
                          <w:r w:rsidRPr="007E7245">
                            <w:rPr>
                              <w:i w:val="0"/>
                              <w:iCs/>
                              <w:sz w:val="22"/>
                              <w:szCs w:val="22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10800" tIns="10800" rIns="108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BD6046" id="Text Box 22" o:spid="_x0000_s1034" type="#_x0000_t202" style="position:absolute;left:0;text-align:left;margin-left:35.15pt;margin-top:812.9pt;width:30.05pt;height:14.1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" o:allowincell="f" filled="f" stroked="f">
              <v:textbox inset=".3mm,.3mm,.3mm,.3mm">
                <w:txbxContent>
                  <w:p w:rsidR="008E6077" w:rsidRPr="007E7245" w:rsidRDefault="008E6077" w:rsidP="00CE5C2D">
                    <w:pPr>
                      <w:pStyle w:val="23"/>
                      <w:ind w:firstLine="0"/>
                      <w:rPr>
                        <w:i w:val="0"/>
                        <w:iCs/>
                        <w:sz w:val="22"/>
                        <w:szCs w:val="22"/>
                      </w:rPr>
                    </w:pPr>
                    <w:r w:rsidRPr="007E7245">
                      <w:rPr>
                        <w:i w:val="0"/>
                        <w:iCs/>
                        <w:sz w:val="22"/>
                        <w:szCs w:val="22"/>
                      </w:rPr>
                      <w:t>Лист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300" distR="114300" simplePos="0" relativeHeight="251651072" behindDoc="0" locked="0" layoutInCell="0" allowOverlap="1" wp14:anchorId="76348D6F" wp14:editId="5922DD40">
              <wp:simplePos x="0" y="0"/>
              <wp:positionH relativeFrom="page">
                <wp:posOffset>720090</wp:posOffset>
              </wp:positionH>
              <wp:positionV relativeFrom="page">
                <wp:posOffset>9963149</wp:posOffset>
              </wp:positionV>
              <wp:extent cx="6659880" cy="0"/>
              <wp:effectExtent l="0" t="0" r="7620" b="0"/>
              <wp:wrapNone/>
              <wp:docPr id="9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5988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2362796" id="Line 7" o:spid="_x0000_s1026" style="position:absolute;z-index:251651072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56.7pt,784.5pt" to="581.1pt,78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q4Z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" o:allowincell="f" strokeweight="1.5pt"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6192" behindDoc="0" locked="0" layoutInCell="0" allowOverlap="1" wp14:anchorId="298EB8E4" wp14:editId="6357D818">
              <wp:simplePos x="0" y="0"/>
              <wp:positionH relativeFrom="column">
                <wp:posOffset>467994</wp:posOffset>
              </wp:positionH>
              <wp:positionV relativeFrom="page">
                <wp:posOffset>9963150</wp:posOffset>
              </wp:positionV>
              <wp:extent cx="0" cy="539750"/>
              <wp:effectExtent l="0" t="0" r="0" b="12700"/>
              <wp:wrapNone/>
              <wp:docPr id="8" name="Lin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ECC730D" id="Line 14" o:spid="_x0000_s1026" style="position:absolute;z-index:25165619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page;mso-width-percent:0;mso-height-percent:0;mso-width-relative:page;mso-height-relative:page" from="36.85pt,784.5pt" to="36.85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7yqEAIAACkEAAAOAAAAZHJzL2Uyb0RvYy54bWysU8GO2jAQvVfqP1i+QxI2sB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4144" behindDoc="0" locked="0" layoutInCell="0" allowOverlap="1" wp14:anchorId="3C0A05AF" wp14:editId="6788D2CE">
              <wp:simplePos x="0" y="0"/>
              <wp:positionH relativeFrom="column">
                <wp:posOffset>1188084</wp:posOffset>
              </wp:positionH>
              <wp:positionV relativeFrom="page">
                <wp:posOffset>9963150</wp:posOffset>
              </wp:positionV>
              <wp:extent cx="0" cy="539750"/>
              <wp:effectExtent l="0" t="0" r="0" b="12700"/>
              <wp:wrapNone/>
              <wp:docPr id="7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FB5F74" id="Line 10" o:spid="_x0000_s1026" style="position:absolute;z-index:25165414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page;mso-width-percent:0;mso-height-percent:0;mso-width-relative:page;mso-height-relative:page" from="93.55pt,784.5pt" to="93.55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5168" behindDoc="0" locked="0" layoutInCell="0" allowOverlap="1" wp14:anchorId="070C0693" wp14:editId="7364F1CB">
              <wp:simplePos x="0" y="0"/>
              <wp:positionH relativeFrom="column">
                <wp:posOffset>828039</wp:posOffset>
              </wp:positionH>
              <wp:positionV relativeFrom="page">
                <wp:posOffset>9963150</wp:posOffset>
              </wp:positionV>
              <wp:extent cx="0" cy="539750"/>
              <wp:effectExtent l="0" t="0" r="0" b="12700"/>
              <wp:wrapNone/>
              <wp:docPr id="6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23D2770" id="Line 13" o:spid="_x0000_s1026" style="position:absolute;z-index:25165516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page;mso-width-percent:0;mso-height-percent:0;mso-width-relative:page;mso-height-relative:page" from="65.2pt,784.5pt" to="65.2pt,8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3120" behindDoc="0" locked="0" layoutInCell="0" allowOverlap="1" wp14:anchorId="029CE206" wp14:editId="5797BB99">
              <wp:simplePos x="0" y="0"/>
              <wp:positionH relativeFrom="column">
                <wp:posOffset>1728469</wp:posOffset>
              </wp:positionH>
              <wp:positionV relativeFrom="page">
                <wp:posOffset>9963785</wp:posOffset>
              </wp:positionV>
              <wp:extent cx="0" cy="539750"/>
              <wp:effectExtent l="0" t="0" r="0" b="12700"/>
              <wp:wrapNone/>
              <wp:docPr id="5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3E21F9B" id="Line 9" o:spid="_x0000_s1026" style="position:absolute;z-index:251653120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page;mso-width-percent:0;mso-height-percent:0;mso-width-relative:page;mso-height-relative:page" from="136.1pt,784.55pt" to="136.1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8" distR="114298" simplePos="0" relativeHeight="251652096" behindDoc="0" locked="0" layoutInCell="0" allowOverlap="1" wp14:anchorId="7304B7FE" wp14:editId="17139332">
              <wp:simplePos x="0" y="0"/>
              <wp:positionH relativeFrom="column">
                <wp:posOffset>2088514</wp:posOffset>
              </wp:positionH>
              <wp:positionV relativeFrom="page">
                <wp:posOffset>9963785</wp:posOffset>
              </wp:positionV>
              <wp:extent cx="0" cy="539750"/>
              <wp:effectExtent l="0" t="0" r="0" b="12700"/>
              <wp:wrapNone/>
              <wp:docPr id="1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F9F07AA" id="Line 8" o:spid="_x0000_s1026" style="position:absolute;z-index:25165209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page;mso-width-percent:0;mso-height-percent:0;mso-width-relative:page;mso-height-relative:page" from="164.45pt,784.55pt" to="164.45pt,8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" o:allowincell="f" strokeweight="1.5pt">
              <w10:wrap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4" distB="4294967294" distL="114298" distR="114298" simplePos="0" relativeHeight="251649024" behindDoc="0" locked="0" layoutInCell="0" allowOverlap="1" wp14:anchorId="6502ABD2" wp14:editId="32867C25">
              <wp:simplePos x="0" y="0"/>
              <wp:positionH relativeFrom="column">
                <wp:posOffset>-132716</wp:posOffset>
              </wp:positionH>
              <wp:positionV relativeFrom="paragraph">
                <wp:posOffset>-197486</wp:posOffset>
              </wp:positionV>
              <wp:extent cx="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F42003D" id="Line 4" o:spid="_x0000_s1026" style="position:absolute;z-index:251649024;visibility:visible;mso-wrap-style:square;mso-width-percent:0;mso-height-percent:0;mso-wrap-distance-left:3.17494mm;mso-wrap-distance-top:-6e-5mm;mso-wrap-distance-right:3.17494mm;mso-wrap-distance-bottom:-6e-5mm;mso-position-horizontal:absolute;mso-position-horizontal-relative:text;mso-position-vertical:absolute;mso-position-vertical-relative:text;mso-width-percent:0;mso-height-percent:0;mso-width-relative:page;mso-height-relative:page" from="-10.45pt,-15.55pt" to="-10.45pt,-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" o:allowincell="f"/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077" w:rsidRPr="003A4138" w:rsidRDefault="008E6077" w:rsidP="009F22A5">
    <w:pPr>
      <w:pStyle w:val="a4"/>
    </w:pPr>
  </w:p>
  <w:p w:rsidR="008E6077" w:rsidRDefault="008E6077" w:rsidP="009F22A5"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0A34470E" wp14:editId="12969CE2">
              <wp:simplePos x="0" y="0"/>
              <wp:positionH relativeFrom="column">
                <wp:posOffset>2803046</wp:posOffset>
              </wp:positionH>
              <wp:positionV relativeFrom="paragraph">
                <wp:posOffset>37297</wp:posOffset>
              </wp:positionV>
              <wp:extent cx="3017520" cy="368935"/>
              <wp:effectExtent l="0" t="0" r="1905" b="0"/>
              <wp:wrapNone/>
              <wp:docPr id="667" name="Надпись 66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017520" cy="36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B223C2" w:rsidRDefault="008E6077" w:rsidP="009F22A5">
                          <w:pPr>
                            <w:ind w:firstLine="0"/>
                            <w:jc w:val="center"/>
                            <w:rPr>
                              <w:rFonts w:ascii="ISOCPEUR" w:hAnsi="ISOCPEUR"/>
                              <w:i/>
                              <w:sz w:val="40"/>
                            </w:rPr>
                          </w:pPr>
                          <w:r>
                            <w:rPr>
                              <w:rFonts w:ascii="ISOCPEUR" w:hAnsi="ISOCPEUR"/>
                              <w:i/>
                              <w:sz w:val="40"/>
                            </w:rPr>
                            <w:t>923/20</w:t>
                          </w:r>
                        </w:p>
                        <w:p w:rsidR="008E6077" w:rsidRDefault="008E6077" w:rsidP="009F22A5">
                          <w:pPr>
                            <w:ind w:firstLine="0"/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34470E" id="_x0000_t202" coordsize="21600,21600" o:spt="202" path="m,l,21600r21600,l21600,xe">
              <v:stroke joinstyle="miter"/>
              <v:path gradientshapeok="t" o:connecttype="rect"/>
            </v:shapetype>
            <v:shape id="Надпись 667" o:spid="_x0000_s1035" type="#_x0000_t202" style="position:absolute;left:0;text-align:left;margin-left:220.7pt;margin-top:2.95pt;width:237.6pt;height:29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" filled="f" stroked="f">
              <v:textbox>
                <w:txbxContent>
                  <w:p w:rsidR="008E6077" w:rsidRPr="00B223C2" w:rsidRDefault="008E6077" w:rsidP="009F22A5">
                    <w:pPr>
                      <w:ind w:firstLine="0"/>
                      <w:jc w:val="center"/>
                      <w:rPr>
                        <w:rFonts w:ascii="ISOCPEUR" w:hAnsi="ISOCPEUR"/>
                        <w:i/>
                        <w:sz w:val="40"/>
                      </w:rPr>
                    </w:pPr>
                    <w:r>
                      <w:rPr>
                        <w:rFonts w:ascii="ISOCPEUR" w:hAnsi="ISOCPEUR"/>
                        <w:i/>
                        <w:sz w:val="40"/>
                      </w:rPr>
                      <w:t>923/20</w:t>
                    </w:r>
                  </w:p>
                  <w:p w:rsidR="008E6077" w:rsidRDefault="008E6077" w:rsidP="009F22A5">
                    <w:pPr>
                      <w:ind w:firstLine="0"/>
                    </w:pPr>
                  </w:p>
                </w:txbxContent>
              </v:textbox>
            </v:shape>
          </w:pict>
        </mc:Fallback>
      </mc:AlternateContent>
    </w:r>
  </w:p>
  <w:p w:rsidR="008E6077" w:rsidRDefault="008E6077" w:rsidP="009F22A5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370D57CE" wp14:editId="15EE3B2D">
              <wp:simplePos x="0" y="0"/>
              <wp:positionH relativeFrom="column">
                <wp:posOffset>1114425</wp:posOffset>
              </wp:positionH>
              <wp:positionV relativeFrom="paragraph">
                <wp:posOffset>110490</wp:posOffset>
              </wp:positionV>
              <wp:extent cx="548640" cy="223520"/>
              <wp:effectExtent l="0" t="0" r="0" b="5080"/>
              <wp:wrapNone/>
              <wp:docPr id="683" name="Надпись 68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8640" cy="22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E34E0F">
                          <w:pPr>
                            <w:ind w:firstLine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Подп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70D57CE" id="Надпись 683" o:spid="_x0000_s1036" type="#_x0000_t202" style="position:absolute;left:0;text-align:left;margin-left:87.75pt;margin-top:8.7pt;width:43.2pt;height:17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" filled="f" stroked="f">
              <v:textbox>
                <w:txbxContent>
                  <w:p w:rsidR="008E6077" w:rsidRDefault="008E6077" w:rsidP="00E34E0F">
                    <w:pPr>
                      <w:ind w:firstLine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одп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6F60EFCE" wp14:editId="74DCB675">
              <wp:simplePos x="0" y="0"/>
              <wp:positionH relativeFrom="column">
                <wp:posOffset>647700</wp:posOffset>
              </wp:positionH>
              <wp:positionV relativeFrom="paragraph">
                <wp:posOffset>43815</wp:posOffset>
              </wp:positionV>
              <wp:extent cx="548640" cy="309245"/>
              <wp:effectExtent l="0" t="0" r="0" b="0"/>
              <wp:wrapNone/>
              <wp:docPr id="682" name="Надпись 68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8640" cy="309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E34E0F">
                          <w:pPr>
                            <w:ind w:firstLine="0"/>
                          </w:pPr>
                          <w:r>
                            <w:rPr>
                              <w:sz w:val="18"/>
                            </w:rPr>
                            <w:t>№док</w:t>
                          </w:r>
                          <w:r>
                            <w:t>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F60EFCE" id="Надпись 682" o:spid="_x0000_s1037" type="#_x0000_t202" style="position:absolute;left:0;text-align:left;margin-left:51pt;margin-top:3.45pt;width:43.2pt;height:24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" filled="f" stroked="f">
              <v:textbox>
                <w:txbxContent>
                  <w:p w:rsidR="008E6077" w:rsidRDefault="008E6077" w:rsidP="00E34E0F">
                    <w:pPr>
                      <w:ind w:firstLine="0"/>
                    </w:pPr>
                    <w:r>
                      <w:rPr>
                        <w:sz w:val="18"/>
                      </w:rPr>
                      <w:t>№док</w:t>
                    </w:r>
                    <w:r>
                      <w:t>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525093D3" wp14:editId="7843E016">
              <wp:simplePos x="0" y="0"/>
              <wp:positionH relativeFrom="column">
                <wp:posOffset>-28576</wp:posOffset>
              </wp:positionH>
              <wp:positionV relativeFrom="paragraph">
                <wp:posOffset>100965</wp:posOffset>
              </wp:positionV>
              <wp:extent cx="771525" cy="242570"/>
              <wp:effectExtent l="0" t="0" r="0" b="5080"/>
              <wp:wrapNone/>
              <wp:docPr id="685" name="Надпись 68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1525" cy="24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E34E0F">
                          <w:pPr>
                            <w:ind w:firstLine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Кол.    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5093D3" id="Надпись 685" o:spid="_x0000_s1038" type="#_x0000_t202" style="position:absolute;left:0;text-align:left;margin-left:-2.25pt;margin-top:7.95pt;width:60.75pt;height:19.1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" filled="f" stroked="f">
              <v:textbox>
                <w:txbxContent>
                  <w:p w:rsidR="008E6077" w:rsidRDefault="008E6077" w:rsidP="00E34E0F">
                    <w:pPr>
                      <w:ind w:firstLine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Кол.    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5EF8B569" wp14:editId="06545C15">
              <wp:simplePos x="0" y="0"/>
              <wp:positionH relativeFrom="margin">
                <wp:align>left</wp:align>
              </wp:positionH>
              <wp:positionV relativeFrom="paragraph">
                <wp:posOffset>5715</wp:posOffset>
              </wp:positionV>
              <wp:extent cx="333375" cy="285750"/>
              <wp:effectExtent l="0" t="0" r="0" b="0"/>
              <wp:wrapNone/>
              <wp:docPr id="660" name="Надпись 66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3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1870EE" w:rsidRDefault="008E6077" w:rsidP="00E34E0F">
                          <w:pPr>
                            <w:ind w:firstLine="0"/>
                          </w:pPr>
                        </w:p>
                        <w:p w:rsidR="008E6077" w:rsidRDefault="008E6077" w:rsidP="00E34E0F">
                          <w:pPr>
                            <w:ind w:firstLine="0"/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EF8B569" id="Надпись 660" o:spid="_x0000_s1039" type="#_x0000_t202" style="position:absolute;left:0;text-align:left;margin-left:0;margin-top:.45pt;width:26.25pt;height:22.5pt;z-index:2516838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" filled="f" stroked="f">
              <v:textbox>
                <w:txbxContent>
                  <w:p w:rsidR="008E6077" w:rsidRPr="001870EE" w:rsidRDefault="008E6077" w:rsidP="00E34E0F">
                    <w:pPr>
                      <w:ind w:firstLine="0"/>
                    </w:pPr>
                  </w:p>
                  <w:p w:rsidR="008E6077" w:rsidRDefault="008E6077" w:rsidP="00E34E0F">
                    <w:pPr>
                      <w:ind w:firstLine="0"/>
                    </w:pP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6D5D4A6C" wp14:editId="2EFD054D">
              <wp:simplePos x="0" y="0"/>
              <wp:positionH relativeFrom="column">
                <wp:posOffset>-361950</wp:posOffset>
              </wp:positionH>
              <wp:positionV relativeFrom="paragraph">
                <wp:posOffset>262890</wp:posOffset>
              </wp:positionV>
              <wp:extent cx="809625" cy="295275"/>
              <wp:effectExtent l="0" t="0" r="0" b="9525"/>
              <wp:wrapNone/>
              <wp:docPr id="680" name="Надпись 68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096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E1278E" w:rsidRDefault="008E6077" w:rsidP="009F22A5">
                          <w:pPr>
                            <w:ind w:firstLine="0"/>
                          </w:pPr>
                          <w:proofErr w:type="spellStart"/>
                          <w:r w:rsidRPr="009F22A5">
                            <w:rPr>
                              <w:sz w:val="24"/>
                              <w:szCs w:val="24"/>
                            </w:rPr>
                            <w:t>Испол</w:t>
                          </w:r>
                          <w:proofErr w:type="spellEnd"/>
                          <w:r w:rsidRPr="00E1278E">
                            <w:t>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D5D4A6C" id="Надпись 680" o:spid="_x0000_s1040" type="#_x0000_t202" style="position:absolute;left:0;text-align:left;margin-left:-28.5pt;margin-top:20.7pt;width:63.7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" filled="f" stroked="f">
              <v:textbox>
                <w:txbxContent>
                  <w:p w:rsidR="008E6077" w:rsidRPr="00E1278E" w:rsidRDefault="008E6077" w:rsidP="009F22A5">
                    <w:pPr>
                      <w:ind w:firstLine="0"/>
                    </w:pPr>
                    <w:r w:rsidRPr="009F22A5">
                      <w:rPr>
                        <w:sz w:val="24"/>
                        <w:szCs w:val="24"/>
                      </w:rPr>
                      <w:t>Испол</w:t>
                    </w:r>
                    <w:r w:rsidRPr="00E1278E">
                      <w:t>.</w:t>
                    </w:r>
                  </w:p>
                </w:txbxContent>
              </v:textbox>
            </v:shape>
          </w:pict>
        </mc:Fallback>
      </mc:AlternateContent>
    </w:r>
  </w:p>
  <w:p w:rsidR="008E6077" w:rsidRDefault="008E6077" w:rsidP="009F22A5">
    <w:pPr>
      <w:ind w:firstLine="0"/>
    </w:pPr>
    <w:r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3BC11C63" wp14:editId="7A6ACB64">
              <wp:simplePos x="0" y="0"/>
              <wp:positionH relativeFrom="column">
                <wp:posOffset>354475</wp:posOffset>
              </wp:positionH>
              <wp:positionV relativeFrom="paragraph">
                <wp:posOffset>84826</wp:posOffset>
              </wp:positionV>
              <wp:extent cx="858538" cy="276225"/>
              <wp:effectExtent l="0" t="0" r="17780" b="9525"/>
              <wp:wrapNone/>
              <wp:docPr id="658" name="Надпись 6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85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051F5D" w:rsidRDefault="008E6077" w:rsidP="009F22A5">
                          <w:pPr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ригорьев</w:t>
                          </w:r>
                        </w:p>
                        <w:p w:rsidR="008E6077" w:rsidRPr="00B223C2" w:rsidRDefault="008E6077" w:rsidP="009F22A5">
                          <w:pPr>
                            <w:ind w:firstLine="0"/>
                            <w:rPr>
                              <w:rFonts w:ascii="ISOCPEUR" w:hAnsi="ISOCPEUR"/>
                              <w:i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ab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BC11C63" id="Надпись 658" o:spid="_x0000_s1041" type="#_x0000_t202" style="position:absolute;margin-left:27.9pt;margin-top:6.7pt;width:67.6pt;height:21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" filled="f" stroked="f">
              <v:textbox inset="0,,0">
                <w:txbxContent>
                  <w:p w:rsidR="008E6077" w:rsidRPr="00051F5D" w:rsidRDefault="008E6077" w:rsidP="009F22A5">
                    <w:pPr>
                      <w:ind w:firstLine="0"/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Григорьев</w:t>
                    </w:r>
                  </w:p>
                  <w:p w:rsidR="008E6077" w:rsidRPr="00B223C2" w:rsidRDefault="008E6077" w:rsidP="009F22A5">
                    <w:pPr>
                      <w:ind w:firstLine="0"/>
                      <w:rPr>
                        <w:rFonts w:ascii="ISOCPEUR" w:hAnsi="ISOCPEUR"/>
                        <w:i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ab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6E09BBD4" wp14:editId="0677A1A4">
              <wp:simplePos x="0" y="0"/>
              <wp:positionH relativeFrom="column">
                <wp:posOffset>5010593</wp:posOffset>
              </wp:positionH>
              <wp:positionV relativeFrom="paragraph">
                <wp:posOffset>46379</wp:posOffset>
              </wp:positionV>
              <wp:extent cx="591185" cy="485775"/>
              <wp:effectExtent l="0" t="0" r="0" b="9525"/>
              <wp:wrapNone/>
              <wp:docPr id="661" name="Надпись 6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118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9F22A5">
                          <w:pPr>
                            <w:jc w:val="center"/>
                          </w:pPr>
                          <w:r w:rsidRPr="00127837">
                            <w:tab/>
                          </w:r>
                        </w:p>
                        <w:p w:rsidR="008E6077" w:rsidRPr="00B223C2" w:rsidRDefault="008E6077" w:rsidP="009F22A5">
                          <w:pPr>
                            <w:ind w:firstLine="0"/>
                            <w:jc w:val="center"/>
                            <w:rPr>
                              <w:sz w:val="24"/>
                            </w:rPr>
                          </w:pPr>
                          <w:r w:rsidRPr="00B223C2">
                            <w:rPr>
                              <w:sz w:val="24"/>
                            </w:rPr>
                            <w:t>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E09BBD4" id="Надпись 661" o:spid="_x0000_s1042" type="#_x0000_t202" style="position:absolute;margin-left:394.55pt;margin-top:3.65pt;width:46.55pt;height:38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" filled="f" stroked="f">
              <v:textbox>
                <w:txbxContent>
                  <w:p w:rsidR="008E6077" w:rsidRDefault="008E6077" w:rsidP="009F22A5">
                    <w:pPr>
                      <w:jc w:val="center"/>
                    </w:pPr>
                    <w:r w:rsidRPr="00127837">
                      <w:tab/>
                    </w:r>
                  </w:p>
                  <w:p w:rsidR="008E6077" w:rsidRPr="00B223C2" w:rsidRDefault="008E6077" w:rsidP="009F22A5">
                    <w:pPr>
                      <w:ind w:firstLine="0"/>
                      <w:jc w:val="center"/>
                      <w:rPr>
                        <w:sz w:val="24"/>
                      </w:rPr>
                    </w:pPr>
                    <w:r w:rsidRPr="00B223C2">
                      <w:rPr>
                        <w:sz w:val="24"/>
                      </w:rPr>
                      <w:t>3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3680BA2A" wp14:editId="0372AFD5">
              <wp:simplePos x="0" y="0"/>
              <wp:positionH relativeFrom="column">
                <wp:posOffset>4248150</wp:posOffset>
              </wp:positionH>
              <wp:positionV relativeFrom="paragraph">
                <wp:posOffset>58419</wp:posOffset>
              </wp:positionV>
              <wp:extent cx="845820" cy="352425"/>
              <wp:effectExtent l="0" t="0" r="0" b="9525"/>
              <wp:wrapNone/>
              <wp:docPr id="657" name="Надпись 6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4582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9F22A5" w:rsidRDefault="008E6077" w:rsidP="009F22A5">
                          <w:pPr>
                            <w:ind w:right="-28"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t xml:space="preserve">   </w:t>
                          </w:r>
                          <w:r w:rsidRPr="009F22A5">
                            <w:rPr>
                              <w:sz w:val="24"/>
                              <w:szCs w:val="24"/>
                            </w:rPr>
                            <w:t>Стадия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680BA2A" id="Надпись 657" o:spid="_x0000_s1043" type="#_x0000_t202" style="position:absolute;margin-left:334.5pt;margin-top:4.6pt;width:66.6pt;height:27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" filled="f" stroked="f">
              <v:textbox>
                <w:txbxContent>
                  <w:p w:rsidR="008E6077" w:rsidRPr="009F22A5" w:rsidRDefault="008E6077" w:rsidP="009F22A5">
                    <w:pPr>
                      <w:ind w:right="-28" w:firstLine="0"/>
                      <w:rPr>
                        <w:sz w:val="24"/>
                        <w:szCs w:val="24"/>
                      </w:rPr>
                    </w:pPr>
                    <w:r>
                      <w:t xml:space="preserve">   </w:t>
                    </w:r>
                    <w:r w:rsidRPr="009F22A5">
                      <w:rPr>
                        <w:sz w:val="24"/>
                        <w:szCs w:val="24"/>
                      </w:rPr>
                      <w:t>Стадия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61D0384C" wp14:editId="0C0CA51D">
              <wp:simplePos x="0" y="0"/>
              <wp:positionH relativeFrom="column">
                <wp:posOffset>4638675</wp:posOffset>
              </wp:positionH>
              <wp:positionV relativeFrom="paragraph">
                <wp:posOffset>201295</wp:posOffset>
              </wp:positionV>
              <wp:extent cx="342900" cy="333375"/>
              <wp:effectExtent l="0" t="0" r="0" b="9525"/>
              <wp:wrapNone/>
              <wp:docPr id="662" name="Надпись 66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5421A3" w:rsidRDefault="008E6077" w:rsidP="009F22A5">
                          <w:pPr>
                            <w:ind w:firstLine="0"/>
                          </w:pPr>
                          <w:r>
                            <w:t>у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1D0384C" id="Надпись 662" o:spid="_x0000_s1044" type="#_x0000_t202" style="position:absolute;margin-left:365.25pt;margin-top:15.85pt;width:27pt;height:26.2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" filled="f" stroked="f">
              <v:textbox>
                <w:txbxContent>
                  <w:p w:rsidR="008E6077" w:rsidRPr="005421A3" w:rsidRDefault="008E6077" w:rsidP="009F22A5">
                    <w:pPr>
                      <w:ind w:firstLine="0"/>
                    </w:pPr>
                    <w:r>
                      <w:t>у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5C26F36B" wp14:editId="5D553E50">
              <wp:simplePos x="0" y="0"/>
              <wp:positionH relativeFrom="column">
                <wp:posOffset>5581650</wp:posOffset>
              </wp:positionH>
              <wp:positionV relativeFrom="paragraph">
                <wp:posOffset>58420</wp:posOffset>
              </wp:positionV>
              <wp:extent cx="640080" cy="257175"/>
              <wp:effectExtent l="0" t="0" r="0" b="9525"/>
              <wp:wrapNone/>
              <wp:docPr id="659" name="Надпись 65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008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2B4757" w:rsidRDefault="008E6077" w:rsidP="009F22A5">
                          <w:pPr>
                            <w:pStyle w:val="afd"/>
                            <w:ind w:right="-272"/>
                            <w:rPr>
                              <w:sz w:val="24"/>
                              <w:szCs w:val="24"/>
                            </w:rPr>
                          </w:pPr>
                          <w:r w:rsidRPr="002B4757">
                            <w:rPr>
                              <w:sz w:val="24"/>
                              <w:szCs w:val="24"/>
                            </w:rPr>
                            <w:t>Листов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26F36B" id="Надпись 659" o:spid="_x0000_s1045" type="#_x0000_t202" style="position:absolute;margin-left:439.5pt;margin-top:4.6pt;width:50.4pt;height:20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" filled="f" stroked="f">
              <v:textbox>
                <w:txbxContent>
                  <w:p w:rsidR="008E6077" w:rsidRPr="002B4757" w:rsidRDefault="008E6077" w:rsidP="009F22A5">
                    <w:pPr>
                      <w:pStyle w:val="afd"/>
                      <w:ind w:right="-272"/>
                      <w:rPr>
                        <w:sz w:val="24"/>
                        <w:szCs w:val="24"/>
                      </w:rPr>
                    </w:pPr>
                    <w:r w:rsidRPr="002B4757">
                      <w:rPr>
                        <w:sz w:val="24"/>
                        <w:szCs w:val="24"/>
                      </w:rPr>
                      <w:t>Листов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2A44793A" wp14:editId="1FEB6AB5">
              <wp:simplePos x="0" y="0"/>
              <wp:positionH relativeFrom="column">
                <wp:posOffset>5038725</wp:posOffset>
              </wp:positionH>
              <wp:positionV relativeFrom="paragraph">
                <wp:posOffset>58420</wp:posOffset>
              </wp:positionV>
              <wp:extent cx="591185" cy="257175"/>
              <wp:effectExtent l="0" t="0" r="0" b="9525"/>
              <wp:wrapNone/>
              <wp:docPr id="656" name="Надпись 6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118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2B4757" w:rsidRDefault="008E6077" w:rsidP="009F22A5">
                          <w:pPr>
                            <w:pStyle w:val="afd"/>
                            <w:rPr>
                              <w:sz w:val="24"/>
                              <w:szCs w:val="24"/>
                            </w:rPr>
                          </w:pPr>
                          <w:r w:rsidRPr="002B4757">
                            <w:rPr>
                              <w:sz w:val="24"/>
                              <w:szCs w:val="24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A44793A" id="Надпись 656" o:spid="_x0000_s1046" type="#_x0000_t202" style="position:absolute;margin-left:396.75pt;margin-top:4.6pt;width:46.55pt;height:20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" filled="f" stroked="f">
              <v:textbox>
                <w:txbxContent>
                  <w:p w:rsidR="008E6077" w:rsidRPr="002B4757" w:rsidRDefault="008E6077" w:rsidP="009F22A5">
                    <w:pPr>
                      <w:pStyle w:val="afd"/>
                      <w:rPr>
                        <w:sz w:val="24"/>
                        <w:szCs w:val="24"/>
                      </w:rPr>
                    </w:pPr>
                    <w:r w:rsidRPr="002B4757">
                      <w:rPr>
                        <w:sz w:val="24"/>
                        <w:szCs w:val="24"/>
                      </w:rPr>
                      <w:t>Лист</w:t>
                    </w:r>
                  </w:p>
                </w:txbxContent>
              </v:textbox>
            </v:shape>
          </w:pict>
        </mc:Fallback>
      </mc:AlternateContent>
    </w:r>
  </w:p>
  <w:p w:rsidR="008E6077" w:rsidRDefault="008E6077" w:rsidP="009F22A5">
    <w:pPr>
      <w:pStyle w:val="a6"/>
      <w:ind w:right="360" w:firstLine="0"/>
    </w:pP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256963EB" wp14:editId="572AF0C2">
              <wp:simplePos x="0" y="0"/>
              <wp:positionH relativeFrom="column">
                <wp:posOffset>284097</wp:posOffset>
              </wp:positionH>
              <wp:positionV relativeFrom="paragraph">
                <wp:posOffset>49746</wp:posOffset>
              </wp:positionV>
              <wp:extent cx="914400" cy="314325"/>
              <wp:effectExtent l="0" t="0" r="0" b="9525"/>
              <wp:wrapNone/>
              <wp:docPr id="663" name="Надпись 66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051F5D" w:rsidRDefault="008E6077" w:rsidP="009F22A5">
                          <w:pPr>
                            <w:ind w:firstLine="0"/>
                            <w:rPr>
                              <w:rFonts w:ascii="ISOCPEUR" w:hAnsi="ISOCPEUR"/>
                            </w:rPr>
                          </w:pPr>
                          <w:r>
                            <w:rPr>
                              <w:rFonts w:ascii="ISOCPEUR" w:hAnsi="ISOCPEUR"/>
                              <w:i/>
                            </w:rPr>
                            <w:t xml:space="preserve"> </w:t>
                          </w:r>
                          <w:r w:rsidRPr="00051F5D">
                            <w:rPr>
                              <w:sz w:val="24"/>
                              <w:szCs w:val="24"/>
                            </w:rPr>
                            <w:t>Макаревич</w:t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56963EB" id="Надпись 663" o:spid="_x0000_s1047" type="#_x0000_t202" style="position:absolute;margin-left:22.35pt;margin-top:3.9pt;width:1in;height:24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" filled="f" stroked="f">
              <v:textbox inset="0,,0">
                <w:txbxContent>
                  <w:p w:rsidR="008E6077" w:rsidRPr="00051F5D" w:rsidRDefault="008E6077" w:rsidP="009F22A5">
                    <w:pPr>
                      <w:ind w:firstLine="0"/>
                      <w:rPr>
                        <w:rFonts w:ascii="ISOCPEUR" w:hAnsi="ISOCPEUR"/>
                      </w:rPr>
                    </w:pPr>
                    <w:r>
                      <w:rPr>
                        <w:rFonts w:ascii="ISOCPEUR" w:hAnsi="ISOCPEUR"/>
                        <w:i/>
                      </w:rPr>
                      <w:t xml:space="preserve"> </w:t>
                    </w:r>
                    <w:r w:rsidRPr="00051F5D">
                      <w:rPr>
                        <w:sz w:val="24"/>
                        <w:szCs w:val="24"/>
                      </w:rPr>
                      <w:t>Макаревич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256319C5" wp14:editId="65E0657E">
              <wp:simplePos x="0" y="0"/>
              <wp:positionH relativeFrom="column">
                <wp:posOffset>2085975</wp:posOffset>
              </wp:positionH>
              <wp:positionV relativeFrom="paragraph">
                <wp:posOffset>111124</wp:posOffset>
              </wp:positionV>
              <wp:extent cx="2261235" cy="671195"/>
              <wp:effectExtent l="0" t="0" r="5715" b="14605"/>
              <wp:wrapNone/>
              <wp:docPr id="664" name="Надпись 66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61235" cy="671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077" w:rsidRPr="00AD749A" w:rsidRDefault="008E6077" w:rsidP="009F22A5">
                          <w:pPr>
                            <w:ind w:firstLine="0"/>
                            <w:jc w:val="center"/>
                            <w:rPr>
                              <w:rFonts w:ascii="ISOCPEUR" w:hAnsi="ISOCPEUR"/>
                              <w:i/>
                            </w:rPr>
                          </w:pPr>
                          <w:r>
                            <w:rPr>
                              <w:rFonts w:ascii="ISOCPEUR" w:hAnsi="ISOCPEUR"/>
                              <w:i/>
                            </w:rPr>
                            <w:t>Сметно-финансовые расчёты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56319C5" id="Надпись 664" o:spid="_x0000_s1048" type="#_x0000_t202" style="position:absolute;margin-left:164.25pt;margin-top:8.75pt;width:178.05pt;height:52.8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" filled="f" stroked="f">
              <v:textbox inset="0,0,0,0">
                <w:txbxContent>
                  <w:p w:rsidR="008E6077" w:rsidRPr="00AD749A" w:rsidRDefault="008E6077" w:rsidP="009F22A5">
                    <w:pPr>
                      <w:ind w:firstLine="0"/>
                      <w:jc w:val="center"/>
                      <w:rPr>
                        <w:rFonts w:ascii="ISOCPEUR" w:hAnsi="ISOCPEUR"/>
                        <w:i/>
                      </w:rPr>
                    </w:pPr>
                    <w:r>
                      <w:rPr>
                        <w:rFonts w:ascii="ISOCPEUR" w:hAnsi="ISOCPEUR"/>
                        <w:i/>
                      </w:rPr>
                      <w:t>Сметно-финансовые расчёты</w:t>
                    </w:r>
                  </w:p>
                </w:txbxContent>
              </v:textbox>
            </v:shape>
          </w:pict>
        </mc:Fallback>
      </mc:AlternateContent>
    </w:r>
  </w:p>
  <w:p w:rsidR="008E6077" w:rsidRDefault="008E6077" w:rsidP="009F22A5">
    <w:pPr>
      <w:ind w:firstLine="0"/>
    </w:pPr>
  </w:p>
  <w:p w:rsidR="008E6077" w:rsidRDefault="008E6077" w:rsidP="009F22A5">
    <w:pPr>
      <w:pStyle w:val="a6"/>
      <w:ind w:right="360" w:firstLine="0"/>
    </w:pP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6CA28530" wp14:editId="31DC6A4A">
              <wp:simplePos x="0" y="0"/>
              <wp:positionH relativeFrom="column">
                <wp:posOffset>4524375</wp:posOffset>
              </wp:positionH>
              <wp:positionV relativeFrom="paragraph">
                <wp:posOffset>-66675</wp:posOffset>
              </wp:positionV>
              <wp:extent cx="1876425" cy="462280"/>
              <wp:effectExtent l="0" t="0" r="0" b="4445"/>
              <wp:wrapNone/>
              <wp:docPr id="665" name="Надпись 6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642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FE5AFC" w:rsidRDefault="008E6077" w:rsidP="009F22A5">
                          <w:pPr>
                            <w:ind w:firstLine="0"/>
                            <w:rPr>
                              <w:rFonts w:ascii="ISOCPEUR" w:hAnsi="ISOCPEUR"/>
                              <w:i/>
                              <w:szCs w:val="28"/>
                            </w:rPr>
                          </w:pPr>
                          <w:r>
                            <w:rPr>
                              <w:rFonts w:ascii="ISOCPEUR" w:hAnsi="ISOCPEUR"/>
                              <w:i/>
                              <w:szCs w:val="28"/>
                            </w:rPr>
                            <w:t xml:space="preserve">  БРУ  </w:t>
                          </w:r>
                          <w:r w:rsidRPr="00E1278E">
                            <w:rPr>
                              <w:rFonts w:ascii="ISOCPEUR" w:hAnsi="ISOCPEUR"/>
                              <w:i/>
                              <w:szCs w:val="28"/>
                            </w:rPr>
                            <w:t xml:space="preserve">  ПГС</w:t>
                          </w:r>
                          <w:r w:rsidRPr="00E1278E">
                            <w:rPr>
                              <w:rFonts w:ascii="ISOCPEUR" w:hAnsi="ISOCPEUR"/>
                              <w:i/>
                              <w:szCs w:val="28"/>
                              <w:lang w:val="en-US"/>
                            </w:rPr>
                            <w:t>-</w:t>
                          </w:r>
                          <w:r>
                            <w:rPr>
                              <w:rFonts w:ascii="ISOCPEUR" w:hAnsi="ISOCPEUR"/>
                              <w:i/>
                              <w:szCs w:val="28"/>
                            </w:rPr>
                            <w:t>17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CA28530" id="Надпись 665" o:spid="_x0000_s1049" type="#_x0000_t202" style="position:absolute;margin-left:356.25pt;margin-top:-5.25pt;width:147.75pt;height:36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" filled="f" stroked="f">
              <v:textbox>
                <w:txbxContent>
                  <w:p w:rsidR="008E6077" w:rsidRPr="00FE5AFC" w:rsidRDefault="008E6077" w:rsidP="009F22A5">
                    <w:pPr>
                      <w:ind w:firstLine="0"/>
                      <w:rPr>
                        <w:rFonts w:ascii="ISOCPEUR" w:hAnsi="ISOCPEUR"/>
                        <w:i/>
                        <w:szCs w:val="28"/>
                      </w:rPr>
                    </w:pPr>
                    <w:r>
                      <w:rPr>
                        <w:rFonts w:ascii="ISOCPEUR" w:hAnsi="ISOCPEUR"/>
                        <w:i/>
                        <w:szCs w:val="28"/>
                      </w:rPr>
                      <w:t xml:space="preserve">  БРУ  </w:t>
                    </w:r>
                    <w:r w:rsidRPr="00E1278E">
                      <w:rPr>
                        <w:rFonts w:ascii="ISOCPEUR" w:hAnsi="ISOCPEUR"/>
                        <w:i/>
                        <w:szCs w:val="28"/>
                      </w:rPr>
                      <w:t xml:space="preserve">  ПГС</w:t>
                    </w:r>
                    <w:r w:rsidRPr="00E1278E">
                      <w:rPr>
                        <w:rFonts w:ascii="ISOCPEUR" w:hAnsi="ISOCPEUR"/>
                        <w:i/>
                        <w:szCs w:val="28"/>
                        <w:lang w:val="en-US"/>
                      </w:rPr>
                      <w:t>-</w:t>
                    </w:r>
                    <w:r>
                      <w:rPr>
                        <w:rFonts w:ascii="ISOCPEUR" w:hAnsi="ISOCPEUR"/>
                        <w:i/>
                        <w:szCs w:val="28"/>
                      </w:rPr>
                      <w:t>17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FE6696E" wp14:editId="756784EA">
              <wp:simplePos x="0" y="0"/>
              <wp:positionH relativeFrom="column">
                <wp:posOffset>5600700</wp:posOffset>
              </wp:positionH>
              <wp:positionV relativeFrom="paragraph">
                <wp:posOffset>-373380</wp:posOffset>
              </wp:positionV>
              <wp:extent cx="571500" cy="311785"/>
              <wp:effectExtent l="0" t="0" r="0" b="4445"/>
              <wp:wrapNone/>
              <wp:docPr id="666" name="Надпись 66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500" cy="31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B223C2" w:rsidRDefault="008E6077" w:rsidP="009F22A5">
                          <w:pPr>
                            <w:ind w:firstLine="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7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FE6696E" id="Надпись 666" o:spid="_x0000_s1050" type="#_x0000_t202" style="position:absolute;margin-left:441pt;margin-top:-29.4pt;width:45pt;height:24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" filled="f" stroked="f">
              <v:textbox>
                <w:txbxContent>
                  <w:p w:rsidR="008E6077" w:rsidRPr="00B223C2" w:rsidRDefault="008E6077" w:rsidP="009F22A5">
                    <w:pPr>
                      <w:ind w:firstLine="0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7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1F62EAD6" wp14:editId="30D7E7E3">
              <wp:simplePos x="0" y="0"/>
              <wp:positionH relativeFrom="column">
                <wp:posOffset>-367665</wp:posOffset>
              </wp:positionH>
              <wp:positionV relativeFrom="paragraph">
                <wp:posOffset>-350520</wp:posOffset>
              </wp:positionV>
              <wp:extent cx="853440" cy="276225"/>
              <wp:effectExtent l="3810" t="1905" r="0" b="0"/>
              <wp:wrapNone/>
              <wp:docPr id="668" name="Надпись 66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344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9F22A5" w:rsidRDefault="008E6077" w:rsidP="009F22A5">
                          <w:pPr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 w:rsidRPr="009F22A5">
                            <w:rPr>
                              <w:sz w:val="24"/>
                              <w:szCs w:val="24"/>
                            </w:rPr>
                            <w:t>Пров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F62EAD6" id="Надпись 668" o:spid="_x0000_s1051" type="#_x0000_t202" style="position:absolute;margin-left:-28.95pt;margin-top:-27.6pt;width:67.2pt;height:2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" filled="f" stroked="f">
              <v:textbox>
                <w:txbxContent>
                  <w:p w:rsidR="008E6077" w:rsidRPr="009F22A5" w:rsidRDefault="008E6077" w:rsidP="009F22A5">
                    <w:pPr>
                      <w:ind w:firstLine="0"/>
                      <w:rPr>
                        <w:sz w:val="24"/>
                        <w:szCs w:val="24"/>
                      </w:rPr>
                    </w:pPr>
                    <w:r w:rsidRPr="009F22A5">
                      <w:rPr>
                        <w:sz w:val="24"/>
                        <w:szCs w:val="24"/>
                      </w:rPr>
                      <w:t>Пров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65E7C8A1" wp14:editId="0808A82D">
              <wp:simplePos x="0" y="0"/>
              <wp:positionH relativeFrom="column">
                <wp:posOffset>422910</wp:posOffset>
              </wp:positionH>
              <wp:positionV relativeFrom="paragraph">
                <wp:posOffset>-12065</wp:posOffset>
              </wp:positionV>
              <wp:extent cx="822960" cy="276225"/>
              <wp:effectExtent l="3810" t="0" r="1905" b="2540"/>
              <wp:wrapNone/>
              <wp:docPr id="669" name="Надпись 6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2296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7D1B15" w:rsidRDefault="008E6077" w:rsidP="009F22A5"/>
                      </w:txbxContent>
                    </wps:txbx>
                    <wps:bodyPr rot="0" vert="horz" wrap="square" lIns="0" tIns="45720" rIns="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5E7C8A1" id="Надпись 669" o:spid="_x0000_s1052" type="#_x0000_t202" style="position:absolute;margin-left:33.3pt;margin-top:-.95pt;width:64.8pt;height:21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" filled="f" stroked="f">
              <v:textbox inset="0,,0">
                <w:txbxContent>
                  <w:p w:rsidR="008E6077" w:rsidRPr="007D1B15" w:rsidRDefault="008E6077" w:rsidP="009F22A5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4F287819" wp14:editId="5E94484C">
              <wp:simplePos x="0" y="0"/>
              <wp:positionH relativeFrom="column">
                <wp:posOffset>434340</wp:posOffset>
              </wp:positionH>
              <wp:positionV relativeFrom="paragraph">
                <wp:posOffset>-175260</wp:posOffset>
              </wp:positionV>
              <wp:extent cx="822960" cy="276225"/>
              <wp:effectExtent l="0" t="0" r="0" b="3810"/>
              <wp:wrapNone/>
              <wp:docPr id="670" name="Надпись 67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2296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Pr="007D1B15" w:rsidRDefault="008E6077" w:rsidP="009F22A5"/>
                      </w:txbxContent>
                    </wps:txbx>
                    <wps:bodyPr rot="0" vert="horz" wrap="square" lIns="0" tIns="45720" rIns="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F287819" id="Надпись 670" o:spid="_x0000_s1053" type="#_x0000_t202" style="position:absolute;margin-left:34.2pt;margin-top:-13.8pt;width:64.8pt;height:21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" filled="f" stroked="f">
              <v:textbox inset="0,,0">
                <w:txbxContent>
                  <w:p w:rsidR="008E6077" w:rsidRPr="007D1B15" w:rsidRDefault="008E6077" w:rsidP="009F22A5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79A6770E" wp14:editId="02324010">
              <wp:simplePos x="0" y="0"/>
              <wp:positionH relativeFrom="column">
                <wp:posOffset>4466590</wp:posOffset>
              </wp:positionH>
              <wp:positionV relativeFrom="paragraph">
                <wp:posOffset>-514350</wp:posOffset>
              </wp:positionV>
              <wp:extent cx="635" cy="906780"/>
              <wp:effectExtent l="18415" t="19050" r="19050" b="17145"/>
              <wp:wrapNone/>
              <wp:docPr id="671" name="Полилиния 4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90678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360577" id="Полилиния 491" o:spid="_x0000_s1026" style="position:absolute;margin-left:351.7pt;margin-top:-40.5pt;width:.05pt;height:71.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" path="m,l1,853e" filled="f" strokeweight="2pt">
              <v:path arrowok="t" o:connecttype="custom" o:connectlocs="0,0;635,90678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5CD04F8C" wp14:editId="3E888E5F">
              <wp:simplePos x="0" y="0"/>
              <wp:positionH relativeFrom="column">
                <wp:posOffset>5017135</wp:posOffset>
              </wp:positionH>
              <wp:positionV relativeFrom="paragraph">
                <wp:posOffset>-516255</wp:posOffset>
              </wp:positionV>
              <wp:extent cx="635" cy="363855"/>
              <wp:effectExtent l="16510" t="17145" r="20955" b="19050"/>
              <wp:wrapNone/>
              <wp:docPr id="672" name="Полилиния 49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36385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F12E0B2" id="Полилиния 492" o:spid="_x0000_s1026" style="position:absolute;margin-left:395.05pt;margin-top:-40.65pt;width:.05pt;height:28.6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" path="m,l1,853e" filled="f" strokeweight="2pt">
              <v:path arrowok="t" o:connecttype="custom" o:connectlocs="0,0;635,36385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17CA9B32" wp14:editId="52B087FB">
              <wp:simplePos x="0" y="0"/>
              <wp:positionH relativeFrom="column">
                <wp:posOffset>5561330</wp:posOffset>
              </wp:positionH>
              <wp:positionV relativeFrom="paragraph">
                <wp:posOffset>-516255</wp:posOffset>
              </wp:positionV>
              <wp:extent cx="635" cy="363855"/>
              <wp:effectExtent l="17780" t="17145" r="19685" b="19050"/>
              <wp:wrapNone/>
              <wp:docPr id="673" name="Полилиния 49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36385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37E2FD3" id="Полилиния 493" o:spid="_x0000_s1026" style="position:absolute;margin-left:437.9pt;margin-top:-40.65pt;width:.05pt;height:28.6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" path="m,l1,853e" filled="f" strokeweight="2pt">
              <v:path arrowok="t" o:connecttype="custom" o:connectlocs="0,0;635,36385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595D9893" wp14:editId="76B32AEC">
              <wp:simplePos x="0" y="0"/>
              <wp:positionH relativeFrom="column">
                <wp:posOffset>4466590</wp:posOffset>
              </wp:positionH>
              <wp:positionV relativeFrom="paragraph">
                <wp:posOffset>-150495</wp:posOffset>
              </wp:positionV>
              <wp:extent cx="1800225" cy="0"/>
              <wp:effectExtent l="18415" t="20955" r="19685" b="17145"/>
              <wp:wrapNone/>
              <wp:docPr id="674" name="Прямая соединительная линия 67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80022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D7C7906" id="Прямая соединительная линия 674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7pt,-11.85pt" to="493.45pt,-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528292AC" wp14:editId="7641C2E6">
              <wp:simplePos x="0" y="0"/>
              <wp:positionH relativeFrom="column">
                <wp:posOffset>4466590</wp:posOffset>
              </wp:positionH>
              <wp:positionV relativeFrom="paragraph">
                <wp:posOffset>-321310</wp:posOffset>
              </wp:positionV>
              <wp:extent cx="1800225" cy="0"/>
              <wp:effectExtent l="18415" t="21590" r="19685" b="16510"/>
              <wp:wrapNone/>
              <wp:docPr id="675" name="Прямая соединительная линия 6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80022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3B8253F" id="Прямая соединительная линия 675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7pt,-25.3pt" to="493.45pt,-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53DED968" wp14:editId="27473B55">
              <wp:simplePos x="0" y="0"/>
              <wp:positionH relativeFrom="column">
                <wp:posOffset>-342900</wp:posOffset>
              </wp:positionH>
              <wp:positionV relativeFrom="paragraph">
                <wp:posOffset>-501015</wp:posOffset>
              </wp:positionV>
              <wp:extent cx="6629400" cy="635"/>
              <wp:effectExtent l="19050" t="13335" r="19050" b="14605"/>
              <wp:wrapNone/>
              <wp:docPr id="676" name="Полилиния 4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629400" cy="635"/>
                      </a:xfrm>
                      <a:custGeom>
                        <a:avLst/>
                        <a:gdLst>
                          <a:gd name="T0" fmla="*/ 0 w 10440"/>
                          <a:gd name="T1" fmla="*/ 0 h 1"/>
                          <a:gd name="T2" fmla="*/ 10440 w 10440"/>
                          <a:gd name="T3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0440" h="1">
                            <a:moveTo>
                              <a:pt x="0" y="0"/>
                            </a:moveTo>
                            <a:lnTo>
                              <a:pt x="10440" y="1"/>
                            </a:lnTo>
                          </a:path>
                        </a:pathLst>
                      </a:cu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polyline w14:anchorId="600A8891" id="Полилиния 496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27pt,-39.45pt,495pt,-39.4pt" coordsize="1044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" filled="f" strokeweight="2pt">
              <v:path arrowok="t" o:connecttype="custom" o:connectlocs="0,0;6629400,635" o:connectangles="0,0"/>
            </v:poly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72BBE978" wp14:editId="2DF88646">
              <wp:simplePos x="0" y="0"/>
              <wp:positionH relativeFrom="column">
                <wp:posOffset>-351155</wp:posOffset>
              </wp:positionH>
              <wp:positionV relativeFrom="paragraph">
                <wp:posOffset>-1057910</wp:posOffset>
              </wp:positionV>
              <wp:extent cx="6629400" cy="635"/>
              <wp:effectExtent l="20320" t="18415" r="17780" b="19050"/>
              <wp:wrapNone/>
              <wp:docPr id="677" name="Полилиния 4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629400" cy="635"/>
                      </a:xfrm>
                      <a:custGeom>
                        <a:avLst/>
                        <a:gdLst>
                          <a:gd name="T0" fmla="*/ 0 w 10440"/>
                          <a:gd name="T1" fmla="*/ 0 h 1"/>
                          <a:gd name="T2" fmla="*/ 10440 w 10440"/>
                          <a:gd name="T3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0440" h="1">
                            <a:moveTo>
                              <a:pt x="0" y="0"/>
                            </a:moveTo>
                            <a:lnTo>
                              <a:pt x="10440" y="1"/>
                            </a:lnTo>
                          </a:path>
                        </a:pathLst>
                      </a:cu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polyline w14:anchorId="141D729B" id="Полилиния 497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27.65pt,-83.3pt,494.35pt,-83.25pt" coordsize="1044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" filled="f" strokeweight="2pt">
              <v:path arrowok="t" o:connecttype="custom" o:connectlocs="0,0;6629400,635" o:connectangles="0,0"/>
            </v:poly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3243F1A3" wp14:editId="7399DB9E">
              <wp:simplePos x="0" y="0"/>
              <wp:positionH relativeFrom="column">
                <wp:posOffset>-342900</wp:posOffset>
              </wp:positionH>
              <wp:positionV relativeFrom="paragraph">
                <wp:posOffset>-139065</wp:posOffset>
              </wp:positionV>
              <wp:extent cx="2339975" cy="0"/>
              <wp:effectExtent l="9525" t="13335" r="12700" b="15240"/>
              <wp:wrapNone/>
              <wp:docPr id="678" name="Прямая соединительная линия 67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F9D4C4C" id="Прямая соединительная линия 678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-10.95pt" to="157.25pt,-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" strokeweight="1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08B41B1" wp14:editId="296428E6">
              <wp:simplePos x="0" y="0"/>
              <wp:positionH relativeFrom="column">
                <wp:posOffset>-342900</wp:posOffset>
              </wp:positionH>
              <wp:positionV relativeFrom="paragraph">
                <wp:posOffset>29210</wp:posOffset>
              </wp:positionV>
              <wp:extent cx="2339975" cy="0"/>
              <wp:effectExtent l="9525" t="10160" r="12700" b="8890"/>
              <wp:wrapNone/>
              <wp:docPr id="679" name="Прямая соединительная линия 6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7711911" id="Прямая соединительная линия 679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2.3pt" to="157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" strokeweight="1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0281D44D" wp14:editId="49BA5228">
              <wp:simplePos x="0" y="0"/>
              <wp:positionH relativeFrom="column">
                <wp:posOffset>1610995</wp:posOffset>
              </wp:positionH>
              <wp:positionV relativeFrom="paragraph">
                <wp:posOffset>-717550</wp:posOffset>
              </wp:positionV>
              <wp:extent cx="560705" cy="237490"/>
              <wp:effectExtent l="1270" t="0" r="0" b="3810"/>
              <wp:wrapNone/>
              <wp:docPr id="681" name="Надпись 68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0705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E34E0F">
                          <w:pPr>
                            <w:ind w:firstLine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Дата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81D44D" id="Надпись 681" o:spid="_x0000_s1054" type="#_x0000_t202" style="position:absolute;margin-left:126.85pt;margin-top:-56.5pt;width:44.15pt;height:18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" filled="f" stroked="f">
              <v:textbox>
                <w:txbxContent>
                  <w:p w:rsidR="008E6077" w:rsidRDefault="008E6077" w:rsidP="00E34E0F">
                    <w:pPr>
                      <w:ind w:firstLine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0BEEAD9E" wp14:editId="5E872BC9">
              <wp:simplePos x="0" y="0"/>
              <wp:positionH relativeFrom="column">
                <wp:posOffset>251460</wp:posOffset>
              </wp:positionH>
              <wp:positionV relativeFrom="paragraph">
                <wp:posOffset>-715010</wp:posOffset>
              </wp:positionV>
              <wp:extent cx="548640" cy="242570"/>
              <wp:effectExtent l="3810" t="0" r="0" b="0"/>
              <wp:wrapNone/>
              <wp:docPr id="684" name="Надпись 68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48640" cy="24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9F22A5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BEEAD9E" id="Надпись 684" o:spid="_x0000_s1055" type="#_x0000_t202" style="position:absolute;margin-left:19.8pt;margin-top:-56.3pt;width:43.2pt;height:19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" filled="f" stroked="f">
              <v:textbox>
                <w:txbxContent>
                  <w:p w:rsidR="008E6077" w:rsidRDefault="008E6077" w:rsidP="009F22A5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02A7B05D" wp14:editId="76259A4D">
              <wp:simplePos x="0" y="0"/>
              <wp:positionH relativeFrom="column">
                <wp:posOffset>-381000</wp:posOffset>
              </wp:positionH>
              <wp:positionV relativeFrom="paragraph">
                <wp:posOffset>-724535</wp:posOffset>
              </wp:positionV>
              <wp:extent cx="457200" cy="233045"/>
              <wp:effectExtent l="0" t="0" r="0" b="0"/>
              <wp:wrapNone/>
              <wp:docPr id="686" name="Надпись 68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200" cy="23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8E6077" w:rsidRDefault="008E6077" w:rsidP="00E34E0F">
                          <w:pPr>
                            <w:ind w:firstLine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Изм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A7B05D" id="Надпись 686" o:spid="_x0000_s1056" type="#_x0000_t202" style="position:absolute;margin-left:-30pt;margin-top:-57.05pt;width:36pt;height:18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" filled="f" stroked="f">
              <v:textbox>
                <w:txbxContent>
                  <w:p w:rsidR="008E6077" w:rsidRDefault="008E6077" w:rsidP="00E34E0F">
                    <w:pPr>
                      <w:ind w:firstLine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Изм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1B9D76DC" wp14:editId="02E59C49">
              <wp:simplePos x="0" y="0"/>
              <wp:positionH relativeFrom="column">
                <wp:posOffset>1270</wp:posOffset>
              </wp:positionH>
              <wp:positionV relativeFrom="paragraph">
                <wp:posOffset>-1057910</wp:posOffset>
              </wp:positionV>
              <wp:extent cx="635" cy="544830"/>
              <wp:effectExtent l="20320" t="18415" r="17145" b="17780"/>
              <wp:wrapNone/>
              <wp:docPr id="687" name="Полилиния 5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4483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E575AE8" id="Полилиния 508" o:spid="_x0000_s1026" style="position:absolute;margin-left:.1pt;margin-top:-83.3pt;width:.05pt;height:42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" path="m,l1,853e" filled="f" strokeweight="2pt">
              <v:path arrowok="t" o:connecttype="custom" o:connectlocs="0,0;635,54483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3DA93F23" wp14:editId="20E7F869">
              <wp:simplePos x="0" y="0"/>
              <wp:positionH relativeFrom="column">
                <wp:posOffset>354330</wp:posOffset>
              </wp:positionH>
              <wp:positionV relativeFrom="paragraph">
                <wp:posOffset>-1066800</wp:posOffset>
              </wp:positionV>
              <wp:extent cx="635" cy="1450340"/>
              <wp:effectExtent l="20955" t="19050" r="16510" b="16510"/>
              <wp:wrapNone/>
              <wp:docPr id="688" name="Полилиния 50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1450340"/>
                      </a:xfrm>
                      <a:custGeom>
                        <a:avLst/>
                        <a:gdLst>
                          <a:gd name="T0" fmla="*/ 1 w 1"/>
                          <a:gd name="T1" fmla="*/ 0 h 854"/>
                          <a:gd name="T2" fmla="*/ 0 w 1"/>
                          <a:gd name="T3" fmla="*/ 854 h 8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4">
                            <a:moveTo>
                              <a:pt x="1" y="0"/>
                            </a:moveTo>
                            <a:lnTo>
                              <a:pt x="0" y="854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81A5C57" id="Полилиния 509" o:spid="_x0000_s1026" style="position:absolute;margin-left:27.9pt;margin-top:-84pt;width:.05pt;height:114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" path="m1,l,854e" filled="f" strokeweight="2pt">
              <v:path arrowok="t" o:connecttype="custom" o:connectlocs="635,0;0,14503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7E31A4B0" wp14:editId="5187FE41">
              <wp:simplePos x="0" y="0"/>
              <wp:positionH relativeFrom="column">
                <wp:posOffset>721360</wp:posOffset>
              </wp:positionH>
              <wp:positionV relativeFrom="paragraph">
                <wp:posOffset>-1049020</wp:posOffset>
              </wp:positionV>
              <wp:extent cx="635" cy="544830"/>
              <wp:effectExtent l="16510" t="17780" r="20955" b="18415"/>
              <wp:wrapNone/>
              <wp:docPr id="689" name="Полилиния 5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4483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09B95AE" id="Полилиния 510" o:spid="_x0000_s1026" style="position:absolute;margin-left:56.8pt;margin-top:-82.6pt;width:.05pt;height:42.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" path="m,l1,853e" filled="f" strokeweight="2pt">
              <v:path arrowok="t" o:connecttype="custom" o:connectlocs="0,0;635,54483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6931E970" wp14:editId="3AD5681F">
              <wp:simplePos x="0" y="0"/>
              <wp:positionH relativeFrom="column">
                <wp:posOffset>1079500</wp:posOffset>
              </wp:positionH>
              <wp:positionV relativeFrom="paragraph">
                <wp:posOffset>-1069340</wp:posOffset>
              </wp:positionV>
              <wp:extent cx="635" cy="1450340"/>
              <wp:effectExtent l="12700" t="16510" r="15240" b="19050"/>
              <wp:wrapNone/>
              <wp:docPr id="690" name="Полилиния 5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1450340"/>
                      </a:xfrm>
                      <a:custGeom>
                        <a:avLst/>
                        <a:gdLst>
                          <a:gd name="T0" fmla="*/ 1 w 1"/>
                          <a:gd name="T1" fmla="*/ 0 h 854"/>
                          <a:gd name="T2" fmla="*/ 0 w 1"/>
                          <a:gd name="T3" fmla="*/ 854 h 8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4">
                            <a:moveTo>
                              <a:pt x="1" y="0"/>
                            </a:moveTo>
                            <a:lnTo>
                              <a:pt x="0" y="854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04EDC47" id="Полилиния 511" o:spid="_x0000_s1026" style="position:absolute;margin-left:85pt;margin-top:-84.2pt;width:.05pt;height:114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" path="m1,l,854e" filled="f" strokeweight="2pt">
              <v:path arrowok="t" o:connecttype="custom" o:connectlocs="635,0;0,14503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28083F76" wp14:editId="5F774F4F">
              <wp:simplePos x="0" y="0"/>
              <wp:positionH relativeFrom="column">
                <wp:posOffset>1631950</wp:posOffset>
              </wp:positionH>
              <wp:positionV relativeFrom="paragraph">
                <wp:posOffset>-1069340</wp:posOffset>
              </wp:positionV>
              <wp:extent cx="635" cy="1450340"/>
              <wp:effectExtent l="12700" t="16510" r="15240" b="19050"/>
              <wp:wrapNone/>
              <wp:docPr id="691" name="Полилиния 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145034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D5C07E" id="Полилиния 65" o:spid="_x0000_s1026" style="position:absolute;margin-left:128.5pt;margin-top:-84.2pt;width:.05pt;height:114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" path="m,l1,853e" filled="f" strokeweight="2pt">
              <v:path arrowok="t" o:connecttype="custom" o:connectlocs="0,0;635,14503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7F2A6170" wp14:editId="17E8FA6E">
              <wp:simplePos x="0" y="0"/>
              <wp:positionH relativeFrom="column">
                <wp:posOffset>1991995</wp:posOffset>
              </wp:positionH>
              <wp:positionV relativeFrom="paragraph">
                <wp:posOffset>-1069340</wp:posOffset>
              </wp:positionV>
              <wp:extent cx="635" cy="1450340"/>
              <wp:effectExtent l="20320" t="16510" r="17145" b="19050"/>
              <wp:wrapNone/>
              <wp:docPr id="692" name="Полилиния 6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145034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4E2A9C5" id="Полилиния 66" o:spid="_x0000_s1026" style="position:absolute;margin-left:156.85pt;margin-top:-84.2pt;width:.05pt;height:114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" path="m,l1,853e" filled="f" strokeweight="2pt">
              <v:path arrowok="t" o:connecttype="custom" o:connectlocs="0,0;635,14503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5FDC016F" wp14:editId="162FF75D">
              <wp:simplePos x="0" y="0"/>
              <wp:positionH relativeFrom="column">
                <wp:posOffset>-337185</wp:posOffset>
              </wp:positionH>
              <wp:positionV relativeFrom="paragraph">
                <wp:posOffset>-865505</wp:posOffset>
              </wp:positionV>
              <wp:extent cx="2339975" cy="0"/>
              <wp:effectExtent l="15240" t="10795" r="6985" b="8255"/>
              <wp:wrapNone/>
              <wp:docPr id="693" name="Прямая соединительная линия 69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C6406F6" id="Прямая соединительная линия 693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6.55pt,-68.15pt" to="157.7pt,-6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" strokeweight="1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49315DD0" wp14:editId="05E8C2CB">
              <wp:simplePos x="0" y="0"/>
              <wp:positionH relativeFrom="column">
                <wp:posOffset>-348615</wp:posOffset>
              </wp:positionH>
              <wp:positionV relativeFrom="paragraph">
                <wp:posOffset>-685800</wp:posOffset>
              </wp:positionV>
              <wp:extent cx="2339975" cy="0"/>
              <wp:effectExtent l="13335" t="19050" r="18415" b="19050"/>
              <wp:wrapNone/>
              <wp:docPr id="694" name="Прямая соединительная линия 69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A6526F8" id="Прямая соединительная линия 694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.45pt,-54pt" to="156.8pt,-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4D858B23" wp14:editId="173789B2">
              <wp:simplePos x="0" y="0"/>
              <wp:positionH relativeFrom="column">
                <wp:posOffset>-348615</wp:posOffset>
              </wp:positionH>
              <wp:positionV relativeFrom="paragraph">
                <wp:posOffset>-321310</wp:posOffset>
              </wp:positionV>
              <wp:extent cx="2339975" cy="0"/>
              <wp:effectExtent l="13335" t="12065" r="8890" b="6985"/>
              <wp:wrapNone/>
              <wp:docPr id="695" name="Прямая соединительная линия 69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4F05302" id="Прямая соединительная линия 695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.45pt,-25.3pt" to="156.8pt,-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" strokeweight="1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48AA2C2F" wp14:editId="436DDB98">
              <wp:simplePos x="0" y="0"/>
              <wp:positionH relativeFrom="column">
                <wp:posOffset>-342900</wp:posOffset>
              </wp:positionH>
              <wp:positionV relativeFrom="paragraph">
                <wp:posOffset>201930</wp:posOffset>
              </wp:positionV>
              <wp:extent cx="2339975" cy="0"/>
              <wp:effectExtent l="9525" t="11430" r="12700" b="7620"/>
              <wp:wrapNone/>
              <wp:docPr id="696" name="Прямая соединительная линия 6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399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501B27C" id="Прямая соединительная линия 696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15.9pt" to="157.2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" strokeweight="1pt"/>
          </w:pict>
        </mc:Fallback>
      </mc:AlternateContent>
    </w:r>
  </w:p>
  <w:p w:rsidR="008E6077" w:rsidRDefault="008E6077" w:rsidP="009F22A5">
    <w:pPr>
      <w:pStyle w:val="a6"/>
    </w:pPr>
  </w:p>
  <w:p w:rsidR="008E6077" w:rsidRDefault="008E607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6077" w:rsidRDefault="008E6077">
      <w:r>
        <w:separator/>
      </w:r>
    </w:p>
  </w:footnote>
  <w:footnote w:type="continuationSeparator" w:id="0">
    <w:p w:rsidR="008E6077" w:rsidRDefault="008E60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077" w:rsidRDefault="008E6077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46976" behindDoc="0" locked="0" layoutInCell="0" allowOverlap="1" wp14:anchorId="4B2B1CB2" wp14:editId="4FF8C2B0">
              <wp:simplePos x="0" y="0"/>
              <wp:positionH relativeFrom="page">
                <wp:posOffset>720090</wp:posOffset>
              </wp:positionH>
              <wp:positionV relativeFrom="page">
                <wp:posOffset>177800</wp:posOffset>
              </wp:positionV>
              <wp:extent cx="6659880" cy="10325735"/>
              <wp:effectExtent l="0" t="0" r="7620" b="0"/>
              <wp:wrapNone/>
              <wp:docPr id="24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59880" cy="1032573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9303FE0" id="Rectangle 1" o:spid="_x0000_s1026" style="position:absolute;margin-left:56.7pt;margin-top:14pt;width:524.4pt;height:813.05pt;z-index:2516469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" o:allowincell="f" filled="f" strokeweight="1.5pt">
              <w10:wrap anchorx="page" anchory="page"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077" w:rsidRDefault="008E6077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C555DA6" wp14:editId="21F68AB7">
              <wp:simplePos x="0" y="0"/>
              <wp:positionH relativeFrom="column">
                <wp:posOffset>-333375</wp:posOffset>
              </wp:positionH>
              <wp:positionV relativeFrom="paragraph">
                <wp:posOffset>200025</wp:posOffset>
              </wp:positionV>
              <wp:extent cx="6629400" cy="10289540"/>
              <wp:effectExtent l="19050" t="14605" r="19050" b="20955"/>
              <wp:wrapNone/>
              <wp:docPr id="655" name="Прямоугольник 6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29400" cy="1028954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CDF76CD" id="Прямоугольник 655" o:spid="_x0000_s1026" style="position:absolute;margin-left:-26.25pt;margin-top:15.75pt;width:522pt;height:810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" filled="f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31.5pt;height:18.75pt" equationxml="&lt;" o:bullet="t">
        <v:imagedata r:id="rId1" o:title="" chromakey="white"/>
      </v:shape>
    </w:pict>
  </w:numPicBullet>
  <w:abstractNum w:abstractNumId="0" w15:restartNumberingAfterBreak="0">
    <w:nsid w:val="00764D69"/>
    <w:multiLevelType w:val="hybridMultilevel"/>
    <w:tmpl w:val="11900D02"/>
    <w:lvl w:ilvl="0" w:tplc="7B5871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184485B"/>
    <w:multiLevelType w:val="hybridMultilevel"/>
    <w:tmpl w:val="8DFC9928"/>
    <w:lvl w:ilvl="0" w:tplc="26D2AC5A">
      <w:start w:val="1"/>
      <w:numFmt w:val="bullet"/>
      <w:suff w:val="space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24E1C39"/>
    <w:multiLevelType w:val="hybridMultilevel"/>
    <w:tmpl w:val="F37440BE"/>
    <w:lvl w:ilvl="0" w:tplc="04190001">
      <w:start w:val="1"/>
      <w:numFmt w:val="bullet"/>
      <w:lvlText w:val=""/>
      <w:lvlJc w:val="left"/>
      <w:pPr>
        <w:ind w:left="6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83" w:hanging="360"/>
      </w:pPr>
      <w:rPr>
        <w:rFonts w:ascii="Wingdings" w:hAnsi="Wingdings" w:hint="default"/>
      </w:rPr>
    </w:lvl>
  </w:abstractNum>
  <w:abstractNum w:abstractNumId="3" w15:restartNumberingAfterBreak="0">
    <w:nsid w:val="041F5769"/>
    <w:multiLevelType w:val="hybridMultilevel"/>
    <w:tmpl w:val="ADF64D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221E78"/>
    <w:multiLevelType w:val="hybridMultilevel"/>
    <w:tmpl w:val="D6ECD4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9B34E00"/>
    <w:multiLevelType w:val="hybridMultilevel"/>
    <w:tmpl w:val="2C1EC116"/>
    <w:lvl w:ilvl="0" w:tplc="C03EC2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0A4116D7"/>
    <w:multiLevelType w:val="hybridMultilevel"/>
    <w:tmpl w:val="4C70E8F6"/>
    <w:lvl w:ilvl="0" w:tplc="58CC25EC">
      <w:start w:val="2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0B711C59"/>
    <w:multiLevelType w:val="hybridMultilevel"/>
    <w:tmpl w:val="7DC43EDC"/>
    <w:lvl w:ilvl="0" w:tplc="A388FFC6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10E9660D"/>
    <w:multiLevelType w:val="hybridMultilevel"/>
    <w:tmpl w:val="9EE09AA8"/>
    <w:lvl w:ilvl="0" w:tplc="A5BEE4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6E4D440">
      <w:numFmt w:val="none"/>
      <w:lvlText w:val=""/>
      <w:lvlJc w:val="left"/>
      <w:pPr>
        <w:tabs>
          <w:tab w:val="num" w:pos="360"/>
        </w:tabs>
      </w:pPr>
    </w:lvl>
    <w:lvl w:ilvl="2" w:tplc="2EEC62BE">
      <w:numFmt w:val="none"/>
      <w:lvlText w:val=""/>
      <w:lvlJc w:val="left"/>
      <w:pPr>
        <w:tabs>
          <w:tab w:val="num" w:pos="360"/>
        </w:tabs>
      </w:pPr>
    </w:lvl>
    <w:lvl w:ilvl="3" w:tplc="7D6ACB84">
      <w:numFmt w:val="none"/>
      <w:lvlText w:val=""/>
      <w:lvlJc w:val="left"/>
      <w:pPr>
        <w:tabs>
          <w:tab w:val="num" w:pos="360"/>
        </w:tabs>
      </w:pPr>
    </w:lvl>
    <w:lvl w:ilvl="4" w:tplc="2F4023BA">
      <w:numFmt w:val="none"/>
      <w:lvlText w:val=""/>
      <w:lvlJc w:val="left"/>
      <w:pPr>
        <w:tabs>
          <w:tab w:val="num" w:pos="360"/>
        </w:tabs>
      </w:pPr>
    </w:lvl>
    <w:lvl w:ilvl="5" w:tplc="FA98236A">
      <w:numFmt w:val="none"/>
      <w:lvlText w:val=""/>
      <w:lvlJc w:val="left"/>
      <w:pPr>
        <w:tabs>
          <w:tab w:val="num" w:pos="360"/>
        </w:tabs>
      </w:pPr>
    </w:lvl>
    <w:lvl w:ilvl="6" w:tplc="F1CA7A12">
      <w:numFmt w:val="none"/>
      <w:lvlText w:val=""/>
      <w:lvlJc w:val="left"/>
      <w:pPr>
        <w:tabs>
          <w:tab w:val="num" w:pos="360"/>
        </w:tabs>
      </w:pPr>
    </w:lvl>
    <w:lvl w:ilvl="7" w:tplc="66FE8D76">
      <w:numFmt w:val="none"/>
      <w:lvlText w:val=""/>
      <w:lvlJc w:val="left"/>
      <w:pPr>
        <w:tabs>
          <w:tab w:val="num" w:pos="360"/>
        </w:tabs>
      </w:pPr>
    </w:lvl>
    <w:lvl w:ilvl="8" w:tplc="85C8AA50">
      <w:numFmt w:val="none"/>
      <w:lvlText w:val=""/>
      <w:lvlJc w:val="left"/>
      <w:pPr>
        <w:tabs>
          <w:tab w:val="num" w:pos="360"/>
        </w:tabs>
      </w:pPr>
    </w:lvl>
  </w:abstractNum>
  <w:abstractNum w:abstractNumId="9" w15:restartNumberingAfterBreak="0">
    <w:nsid w:val="128416F1"/>
    <w:multiLevelType w:val="multilevel"/>
    <w:tmpl w:val="10D28ACC"/>
    <w:lvl w:ilvl="0">
      <w:start w:val="1"/>
      <w:numFmt w:val="decimal"/>
      <w:pStyle w:val="1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0" w15:restartNumberingAfterBreak="0">
    <w:nsid w:val="16574F1F"/>
    <w:multiLevelType w:val="hybridMultilevel"/>
    <w:tmpl w:val="5BA096EA"/>
    <w:lvl w:ilvl="0" w:tplc="A846231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174F6C77"/>
    <w:multiLevelType w:val="hybridMultilevel"/>
    <w:tmpl w:val="E2DA73BA"/>
    <w:lvl w:ilvl="0" w:tplc="906E65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949396C"/>
    <w:multiLevelType w:val="hybridMultilevel"/>
    <w:tmpl w:val="09A2F44A"/>
    <w:lvl w:ilvl="0" w:tplc="10C4ABDE">
      <w:start w:val="5"/>
      <w:numFmt w:val="decimal"/>
      <w:lvlText w:val="%1.."/>
      <w:lvlJc w:val="left"/>
      <w:pPr>
        <w:ind w:left="353" w:firstLine="21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1AE44E50"/>
    <w:multiLevelType w:val="hybridMultilevel"/>
    <w:tmpl w:val="3C44710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1C162FE3"/>
    <w:multiLevelType w:val="multilevel"/>
    <w:tmpl w:val="FDB255A0"/>
    <w:lvl w:ilvl="0">
      <w:start w:val="2"/>
      <w:numFmt w:val="decimal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1418"/>
      </w:pPr>
    </w:lvl>
    <w:lvl w:ilvl="3">
      <w:start w:val="1"/>
      <w:numFmt w:val="decimal"/>
      <w:lvlText w:val="%1.%2.%3.%4"/>
      <w:lvlJc w:val="left"/>
      <w:pPr>
        <w:tabs>
          <w:tab w:val="num" w:pos="1559"/>
        </w:tabs>
        <w:ind w:left="1559" w:hanging="1559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5" w15:restartNumberingAfterBreak="0">
    <w:nsid w:val="1CC3182C"/>
    <w:multiLevelType w:val="hybridMultilevel"/>
    <w:tmpl w:val="5D84F78E"/>
    <w:lvl w:ilvl="0" w:tplc="A2CE492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1EE618A5"/>
    <w:multiLevelType w:val="hybridMultilevel"/>
    <w:tmpl w:val="8D5479FC"/>
    <w:lvl w:ilvl="0" w:tplc="A83A59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23693B07"/>
    <w:multiLevelType w:val="hybridMultilevel"/>
    <w:tmpl w:val="8E969708"/>
    <w:lvl w:ilvl="0" w:tplc="0419000B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 w15:restartNumberingAfterBreak="0">
    <w:nsid w:val="2BD42E00"/>
    <w:multiLevelType w:val="hybridMultilevel"/>
    <w:tmpl w:val="EDD4A578"/>
    <w:lvl w:ilvl="0" w:tplc="92B2418C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2DA54242"/>
    <w:multiLevelType w:val="hybridMultilevel"/>
    <w:tmpl w:val="4A32BFCA"/>
    <w:lvl w:ilvl="0" w:tplc="0419000B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0" w15:restartNumberingAfterBreak="0">
    <w:nsid w:val="2E164A55"/>
    <w:multiLevelType w:val="singleLevel"/>
    <w:tmpl w:val="50F88F4A"/>
    <w:lvl w:ilvl="0">
      <w:start w:val="1"/>
      <w:numFmt w:val="bullet"/>
      <w:pStyle w:val="a"/>
      <w:lvlText w:val="-"/>
      <w:lvlJc w:val="left"/>
      <w:pPr>
        <w:tabs>
          <w:tab w:val="num" w:pos="1069"/>
        </w:tabs>
        <w:ind w:left="0" w:firstLine="709"/>
      </w:pPr>
      <w:rPr>
        <w:rFonts w:hint="default"/>
      </w:rPr>
    </w:lvl>
  </w:abstractNum>
  <w:abstractNum w:abstractNumId="21" w15:restartNumberingAfterBreak="0">
    <w:nsid w:val="2EB75576"/>
    <w:multiLevelType w:val="hybridMultilevel"/>
    <w:tmpl w:val="AACA7A2C"/>
    <w:lvl w:ilvl="0" w:tplc="90021AD2">
      <w:start w:val="1"/>
      <w:numFmt w:val="decimal"/>
      <w:pStyle w:val="2"/>
      <w:lvlText w:val="%1"/>
      <w:lvlJc w:val="left"/>
      <w:pPr>
        <w:ind w:left="1211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30196569"/>
    <w:multiLevelType w:val="hybridMultilevel"/>
    <w:tmpl w:val="5A46CB36"/>
    <w:lvl w:ilvl="0" w:tplc="A388FFC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3693701A"/>
    <w:multiLevelType w:val="hybridMultilevel"/>
    <w:tmpl w:val="BB9619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123676"/>
    <w:multiLevelType w:val="hybridMultilevel"/>
    <w:tmpl w:val="7586F394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A3414CC"/>
    <w:multiLevelType w:val="hybridMultilevel"/>
    <w:tmpl w:val="8B84D1C6"/>
    <w:lvl w:ilvl="0" w:tplc="7822546E">
      <w:start w:val="1"/>
      <w:numFmt w:val="decimal"/>
      <w:lvlText w:val="%1"/>
      <w:lvlJc w:val="left"/>
      <w:pPr>
        <w:ind w:left="93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4" w:hanging="360"/>
      </w:pPr>
    </w:lvl>
    <w:lvl w:ilvl="2" w:tplc="0419001B" w:tentative="1">
      <w:start w:val="1"/>
      <w:numFmt w:val="lowerRoman"/>
      <w:lvlText w:val="%3."/>
      <w:lvlJc w:val="right"/>
      <w:pPr>
        <w:ind w:left="2374" w:hanging="180"/>
      </w:pPr>
    </w:lvl>
    <w:lvl w:ilvl="3" w:tplc="0419000F" w:tentative="1">
      <w:start w:val="1"/>
      <w:numFmt w:val="decimal"/>
      <w:lvlText w:val="%4."/>
      <w:lvlJc w:val="left"/>
      <w:pPr>
        <w:ind w:left="3094" w:hanging="360"/>
      </w:pPr>
    </w:lvl>
    <w:lvl w:ilvl="4" w:tplc="04190019" w:tentative="1">
      <w:start w:val="1"/>
      <w:numFmt w:val="lowerLetter"/>
      <w:lvlText w:val="%5."/>
      <w:lvlJc w:val="left"/>
      <w:pPr>
        <w:ind w:left="3814" w:hanging="360"/>
      </w:pPr>
    </w:lvl>
    <w:lvl w:ilvl="5" w:tplc="0419001B" w:tentative="1">
      <w:start w:val="1"/>
      <w:numFmt w:val="lowerRoman"/>
      <w:lvlText w:val="%6."/>
      <w:lvlJc w:val="right"/>
      <w:pPr>
        <w:ind w:left="4534" w:hanging="180"/>
      </w:pPr>
    </w:lvl>
    <w:lvl w:ilvl="6" w:tplc="0419000F" w:tentative="1">
      <w:start w:val="1"/>
      <w:numFmt w:val="decimal"/>
      <w:lvlText w:val="%7."/>
      <w:lvlJc w:val="left"/>
      <w:pPr>
        <w:ind w:left="5254" w:hanging="360"/>
      </w:pPr>
    </w:lvl>
    <w:lvl w:ilvl="7" w:tplc="04190019" w:tentative="1">
      <w:start w:val="1"/>
      <w:numFmt w:val="lowerLetter"/>
      <w:lvlText w:val="%8."/>
      <w:lvlJc w:val="left"/>
      <w:pPr>
        <w:ind w:left="5974" w:hanging="360"/>
      </w:pPr>
    </w:lvl>
    <w:lvl w:ilvl="8" w:tplc="0419001B" w:tentative="1">
      <w:start w:val="1"/>
      <w:numFmt w:val="lowerRoman"/>
      <w:lvlText w:val="%9."/>
      <w:lvlJc w:val="right"/>
      <w:pPr>
        <w:ind w:left="6694" w:hanging="180"/>
      </w:pPr>
    </w:lvl>
  </w:abstractNum>
  <w:abstractNum w:abstractNumId="26" w15:restartNumberingAfterBreak="0">
    <w:nsid w:val="3C5C612B"/>
    <w:multiLevelType w:val="hybridMultilevel"/>
    <w:tmpl w:val="4E9634FC"/>
    <w:lvl w:ilvl="0" w:tplc="602614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3DF80C03"/>
    <w:multiLevelType w:val="hybridMultilevel"/>
    <w:tmpl w:val="07D48F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903395B"/>
    <w:multiLevelType w:val="hybridMultilevel"/>
    <w:tmpl w:val="20F84D38"/>
    <w:lvl w:ilvl="0" w:tplc="A388FF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4A9923D3"/>
    <w:multiLevelType w:val="hybridMultilevel"/>
    <w:tmpl w:val="C3B803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8030DC"/>
    <w:multiLevelType w:val="hybridMultilevel"/>
    <w:tmpl w:val="C838ACE0"/>
    <w:lvl w:ilvl="0" w:tplc="3EB060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4FAF2E73"/>
    <w:multiLevelType w:val="hybridMultilevel"/>
    <w:tmpl w:val="7AFA25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0517A9D"/>
    <w:multiLevelType w:val="hybridMultilevel"/>
    <w:tmpl w:val="25CA3ECA"/>
    <w:lvl w:ilvl="0" w:tplc="D194943C">
      <w:start w:val="5"/>
      <w:numFmt w:val="decimal"/>
      <w:lvlText w:val="%1.."/>
      <w:lvlJc w:val="left"/>
      <w:pPr>
        <w:ind w:left="353" w:firstLine="21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50E073FF"/>
    <w:multiLevelType w:val="hybridMultilevel"/>
    <w:tmpl w:val="5D08965A"/>
    <w:lvl w:ilvl="0" w:tplc="E48A1D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5C241C89"/>
    <w:multiLevelType w:val="hybridMultilevel"/>
    <w:tmpl w:val="BB5E9DD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 w15:restartNumberingAfterBreak="0">
    <w:nsid w:val="5E0A77D0"/>
    <w:multiLevelType w:val="multilevel"/>
    <w:tmpl w:val="289C3C72"/>
    <w:lvl w:ilvl="0">
      <w:start w:val="1"/>
      <w:numFmt w:val="decimal"/>
      <w:lvlText w:val="%1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1276"/>
        </w:tabs>
        <w:ind w:left="1276" w:hanging="1276"/>
      </w:pPr>
      <w:rPr>
        <w:rFonts w:hint="default"/>
      </w:rPr>
    </w:lvl>
    <w:lvl w:ilvl="2">
      <w:start w:val="1"/>
      <w:numFmt w:val="decimal"/>
      <w:pStyle w:val="3"/>
      <w:lvlText w:val="%1.2.%3"/>
      <w:lvlJc w:val="left"/>
      <w:pPr>
        <w:tabs>
          <w:tab w:val="num" w:pos="1418"/>
        </w:tabs>
        <w:ind w:left="1418" w:hanging="1418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59"/>
        </w:tabs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6" w15:restartNumberingAfterBreak="0">
    <w:nsid w:val="626C2306"/>
    <w:multiLevelType w:val="hybridMultilevel"/>
    <w:tmpl w:val="3A4A92A8"/>
    <w:lvl w:ilvl="0" w:tplc="2CC622FA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37" w15:restartNumberingAfterBreak="0">
    <w:nsid w:val="66965354"/>
    <w:multiLevelType w:val="hybridMultilevel"/>
    <w:tmpl w:val="BD980C90"/>
    <w:lvl w:ilvl="0" w:tplc="D390E47A">
      <w:start w:val="1"/>
      <w:numFmt w:val="decimal"/>
      <w:lvlText w:val="%1."/>
      <w:lvlJc w:val="left"/>
      <w:pPr>
        <w:ind w:left="93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4" w:hanging="360"/>
      </w:pPr>
    </w:lvl>
    <w:lvl w:ilvl="2" w:tplc="0419001B" w:tentative="1">
      <w:start w:val="1"/>
      <w:numFmt w:val="lowerRoman"/>
      <w:lvlText w:val="%3."/>
      <w:lvlJc w:val="right"/>
      <w:pPr>
        <w:ind w:left="2374" w:hanging="180"/>
      </w:pPr>
    </w:lvl>
    <w:lvl w:ilvl="3" w:tplc="0419000F" w:tentative="1">
      <w:start w:val="1"/>
      <w:numFmt w:val="decimal"/>
      <w:lvlText w:val="%4."/>
      <w:lvlJc w:val="left"/>
      <w:pPr>
        <w:ind w:left="3094" w:hanging="360"/>
      </w:pPr>
    </w:lvl>
    <w:lvl w:ilvl="4" w:tplc="04190019" w:tentative="1">
      <w:start w:val="1"/>
      <w:numFmt w:val="lowerLetter"/>
      <w:lvlText w:val="%5."/>
      <w:lvlJc w:val="left"/>
      <w:pPr>
        <w:ind w:left="3814" w:hanging="360"/>
      </w:pPr>
    </w:lvl>
    <w:lvl w:ilvl="5" w:tplc="0419001B" w:tentative="1">
      <w:start w:val="1"/>
      <w:numFmt w:val="lowerRoman"/>
      <w:lvlText w:val="%6."/>
      <w:lvlJc w:val="right"/>
      <w:pPr>
        <w:ind w:left="4534" w:hanging="180"/>
      </w:pPr>
    </w:lvl>
    <w:lvl w:ilvl="6" w:tplc="0419000F" w:tentative="1">
      <w:start w:val="1"/>
      <w:numFmt w:val="decimal"/>
      <w:lvlText w:val="%7."/>
      <w:lvlJc w:val="left"/>
      <w:pPr>
        <w:ind w:left="5254" w:hanging="360"/>
      </w:pPr>
    </w:lvl>
    <w:lvl w:ilvl="7" w:tplc="04190019" w:tentative="1">
      <w:start w:val="1"/>
      <w:numFmt w:val="lowerLetter"/>
      <w:lvlText w:val="%8."/>
      <w:lvlJc w:val="left"/>
      <w:pPr>
        <w:ind w:left="5974" w:hanging="360"/>
      </w:pPr>
    </w:lvl>
    <w:lvl w:ilvl="8" w:tplc="0419001B" w:tentative="1">
      <w:start w:val="1"/>
      <w:numFmt w:val="lowerRoman"/>
      <w:lvlText w:val="%9."/>
      <w:lvlJc w:val="right"/>
      <w:pPr>
        <w:ind w:left="6694" w:hanging="180"/>
      </w:pPr>
    </w:lvl>
  </w:abstractNum>
  <w:abstractNum w:abstractNumId="38" w15:restartNumberingAfterBreak="0">
    <w:nsid w:val="678D5891"/>
    <w:multiLevelType w:val="hybridMultilevel"/>
    <w:tmpl w:val="4CD0367C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0811F4"/>
    <w:multiLevelType w:val="multilevel"/>
    <w:tmpl w:val="F26222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6B1E36DB"/>
    <w:multiLevelType w:val="hybridMultilevel"/>
    <w:tmpl w:val="673CD42A"/>
    <w:lvl w:ilvl="0" w:tplc="0419000B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1" w15:restartNumberingAfterBreak="0">
    <w:nsid w:val="6CD213B2"/>
    <w:multiLevelType w:val="hybridMultilevel"/>
    <w:tmpl w:val="A1E091B2"/>
    <w:lvl w:ilvl="0" w:tplc="0419000B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2" w15:restartNumberingAfterBreak="0">
    <w:nsid w:val="6E527EF8"/>
    <w:multiLevelType w:val="hybridMultilevel"/>
    <w:tmpl w:val="6D420724"/>
    <w:lvl w:ilvl="0" w:tplc="A388FF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6E7E197B"/>
    <w:multiLevelType w:val="hybridMultilevel"/>
    <w:tmpl w:val="73B43702"/>
    <w:lvl w:ilvl="0" w:tplc="A388FFC6">
      <w:start w:val="1"/>
      <w:numFmt w:val="bullet"/>
      <w:lvlText w:val="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44" w15:restartNumberingAfterBreak="0">
    <w:nsid w:val="6F4E4DDC"/>
    <w:multiLevelType w:val="hybridMultilevel"/>
    <w:tmpl w:val="5DE8FC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A27D57"/>
    <w:multiLevelType w:val="multilevel"/>
    <w:tmpl w:val="8F7AE11E"/>
    <w:lvl w:ilvl="0">
      <w:start w:val="1"/>
      <w:numFmt w:val="decimal"/>
      <w:pStyle w:val="30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6" w15:restartNumberingAfterBreak="0">
    <w:nsid w:val="7F467707"/>
    <w:multiLevelType w:val="hybridMultilevel"/>
    <w:tmpl w:val="BB9619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13"/>
  </w:num>
  <w:num w:numId="4">
    <w:abstractNumId w:val="24"/>
  </w:num>
  <w:num w:numId="5">
    <w:abstractNumId w:val="40"/>
  </w:num>
  <w:num w:numId="6">
    <w:abstractNumId w:val="41"/>
  </w:num>
  <w:num w:numId="7">
    <w:abstractNumId w:val="19"/>
  </w:num>
  <w:num w:numId="8">
    <w:abstractNumId w:val="17"/>
  </w:num>
  <w:num w:numId="9">
    <w:abstractNumId w:val="10"/>
  </w:num>
  <w:num w:numId="10">
    <w:abstractNumId w:val="18"/>
  </w:num>
  <w:num w:numId="11">
    <w:abstractNumId w:val="6"/>
  </w:num>
  <w:num w:numId="12">
    <w:abstractNumId w:val="37"/>
  </w:num>
  <w:num w:numId="13">
    <w:abstractNumId w:val="32"/>
  </w:num>
  <w:num w:numId="14">
    <w:abstractNumId w:val="12"/>
  </w:num>
  <w:num w:numId="15">
    <w:abstractNumId w:val="25"/>
  </w:num>
  <w:num w:numId="16">
    <w:abstractNumId w:val="1"/>
  </w:num>
  <w:num w:numId="17">
    <w:abstractNumId w:val="27"/>
  </w:num>
  <w:num w:numId="18">
    <w:abstractNumId w:val="43"/>
  </w:num>
  <w:num w:numId="19">
    <w:abstractNumId w:val="22"/>
  </w:num>
  <w:num w:numId="20">
    <w:abstractNumId w:val="7"/>
  </w:num>
  <w:num w:numId="21">
    <w:abstractNumId w:val="2"/>
  </w:num>
  <w:num w:numId="22">
    <w:abstractNumId w:val="31"/>
  </w:num>
  <w:num w:numId="23">
    <w:abstractNumId w:val="42"/>
  </w:num>
  <w:num w:numId="24">
    <w:abstractNumId w:val="34"/>
  </w:num>
  <w:num w:numId="25">
    <w:abstractNumId w:val="28"/>
  </w:num>
  <w:num w:numId="26">
    <w:abstractNumId w:val="30"/>
  </w:num>
  <w:num w:numId="27">
    <w:abstractNumId w:val="0"/>
  </w:num>
  <w:num w:numId="28">
    <w:abstractNumId w:val="46"/>
  </w:num>
  <w:num w:numId="29">
    <w:abstractNumId w:val="15"/>
  </w:num>
  <w:num w:numId="30">
    <w:abstractNumId w:val="44"/>
  </w:num>
  <w:num w:numId="31">
    <w:abstractNumId w:val="36"/>
  </w:num>
  <w:num w:numId="32">
    <w:abstractNumId w:val="26"/>
  </w:num>
  <w:num w:numId="33">
    <w:abstractNumId w:val="23"/>
  </w:num>
  <w:num w:numId="34">
    <w:abstractNumId w:val="38"/>
  </w:num>
  <w:num w:numId="35">
    <w:abstractNumId w:val="39"/>
  </w:num>
  <w:num w:numId="36">
    <w:abstractNumId w:val="5"/>
  </w:num>
  <w:num w:numId="37">
    <w:abstractNumId w:val="33"/>
  </w:num>
  <w:num w:numId="38">
    <w:abstractNumId w:val="21"/>
  </w:num>
  <w:num w:numId="39">
    <w:abstractNumId w:val="45"/>
  </w:num>
  <w:num w:numId="40">
    <w:abstractNumId w:val="35"/>
  </w:num>
  <w:num w:numId="41">
    <w:abstractNumId w:val="9"/>
  </w:num>
  <w:num w:numId="42">
    <w:abstractNumId w:val="14"/>
  </w:num>
  <w:num w:numId="43">
    <w:abstractNumId w:val="20"/>
  </w:num>
  <w:num w:numId="44">
    <w:abstractNumId w:val="4"/>
  </w:num>
  <w:num w:numId="45">
    <w:abstractNumId w:val="11"/>
  </w:num>
  <w:num w:numId="46">
    <w:abstractNumId w:val="29"/>
  </w:num>
  <w:num w:numId="4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mailMerge>
    <w:mainDocumentType w:val="formLetters"/>
    <w:dataType w:val="textFile"/>
    <w:activeRecord w:val="-1"/>
    <w:odso/>
  </w:mailMerge>
  <w:defaultTabStop w:val="720"/>
  <w:autoHyphenation/>
  <w:hyphenationZone w:val="357"/>
  <w:drawingGridHorizontalSpacing w:val="881"/>
  <w:displayHorizontalDrawingGridEvery w:val="0"/>
  <w:displayVerticalDrawingGridEvery w:val="0"/>
  <w:noPunctuationKerning/>
  <w:characterSpacingControl w:val="doNotCompress"/>
  <w:hdrShapeDefaults>
    <o:shapedefaults v:ext="edit" spidmax="2049" fillcolor="white" stroke="f">
      <v:fill color="white"/>
      <v:stroke on="f"/>
      <v:textbox inset=".3mm,.3mm,.3mm,.3mm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FC4"/>
    <w:rsid w:val="00000430"/>
    <w:rsid w:val="00000596"/>
    <w:rsid w:val="00000FA6"/>
    <w:rsid w:val="000016DD"/>
    <w:rsid w:val="0000329C"/>
    <w:rsid w:val="00003B77"/>
    <w:rsid w:val="0000437D"/>
    <w:rsid w:val="00004C38"/>
    <w:rsid w:val="00006A89"/>
    <w:rsid w:val="000070AE"/>
    <w:rsid w:val="000126FF"/>
    <w:rsid w:val="000142E0"/>
    <w:rsid w:val="00015504"/>
    <w:rsid w:val="0001574F"/>
    <w:rsid w:val="000161D6"/>
    <w:rsid w:val="00016790"/>
    <w:rsid w:val="00016C9C"/>
    <w:rsid w:val="000239A8"/>
    <w:rsid w:val="00023A43"/>
    <w:rsid w:val="00025757"/>
    <w:rsid w:val="000261FC"/>
    <w:rsid w:val="00026992"/>
    <w:rsid w:val="00030033"/>
    <w:rsid w:val="00033EF5"/>
    <w:rsid w:val="00034D24"/>
    <w:rsid w:val="0003514A"/>
    <w:rsid w:val="00036209"/>
    <w:rsid w:val="0003665C"/>
    <w:rsid w:val="00036E55"/>
    <w:rsid w:val="000412EA"/>
    <w:rsid w:val="00044670"/>
    <w:rsid w:val="00045298"/>
    <w:rsid w:val="00045342"/>
    <w:rsid w:val="00046460"/>
    <w:rsid w:val="00046A99"/>
    <w:rsid w:val="0004746B"/>
    <w:rsid w:val="000501D9"/>
    <w:rsid w:val="00051F5D"/>
    <w:rsid w:val="00053936"/>
    <w:rsid w:val="00053F26"/>
    <w:rsid w:val="00055146"/>
    <w:rsid w:val="00055848"/>
    <w:rsid w:val="00055CFD"/>
    <w:rsid w:val="00055E04"/>
    <w:rsid w:val="00055F67"/>
    <w:rsid w:val="00056092"/>
    <w:rsid w:val="000565FF"/>
    <w:rsid w:val="0006107C"/>
    <w:rsid w:val="00061509"/>
    <w:rsid w:val="0006283D"/>
    <w:rsid w:val="000633DD"/>
    <w:rsid w:val="00063B2E"/>
    <w:rsid w:val="000649F8"/>
    <w:rsid w:val="00065590"/>
    <w:rsid w:val="000661F2"/>
    <w:rsid w:val="000679D1"/>
    <w:rsid w:val="00067D6F"/>
    <w:rsid w:val="000703B4"/>
    <w:rsid w:val="0007120D"/>
    <w:rsid w:val="000717F1"/>
    <w:rsid w:val="000721A2"/>
    <w:rsid w:val="000756C9"/>
    <w:rsid w:val="00077291"/>
    <w:rsid w:val="00080003"/>
    <w:rsid w:val="000800C4"/>
    <w:rsid w:val="0008185E"/>
    <w:rsid w:val="00081E37"/>
    <w:rsid w:val="000832BC"/>
    <w:rsid w:val="000845A5"/>
    <w:rsid w:val="000854A0"/>
    <w:rsid w:val="00086630"/>
    <w:rsid w:val="00086750"/>
    <w:rsid w:val="00091091"/>
    <w:rsid w:val="000915CE"/>
    <w:rsid w:val="0009261D"/>
    <w:rsid w:val="000944DE"/>
    <w:rsid w:val="00095C01"/>
    <w:rsid w:val="00095CA7"/>
    <w:rsid w:val="00096AFE"/>
    <w:rsid w:val="0009704E"/>
    <w:rsid w:val="000A1274"/>
    <w:rsid w:val="000A2E6D"/>
    <w:rsid w:val="000A518F"/>
    <w:rsid w:val="000A56CF"/>
    <w:rsid w:val="000A5854"/>
    <w:rsid w:val="000A58AB"/>
    <w:rsid w:val="000A6B82"/>
    <w:rsid w:val="000B0815"/>
    <w:rsid w:val="000B1CD4"/>
    <w:rsid w:val="000B392B"/>
    <w:rsid w:val="000B3993"/>
    <w:rsid w:val="000B49B3"/>
    <w:rsid w:val="000B5661"/>
    <w:rsid w:val="000B7666"/>
    <w:rsid w:val="000C0588"/>
    <w:rsid w:val="000C087C"/>
    <w:rsid w:val="000C279D"/>
    <w:rsid w:val="000C38DD"/>
    <w:rsid w:val="000C4D20"/>
    <w:rsid w:val="000C50D0"/>
    <w:rsid w:val="000C5D05"/>
    <w:rsid w:val="000C6382"/>
    <w:rsid w:val="000C6AD8"/>
    <w:rsid w:val="000C7050"/>
    <w:rsid w:val="000C7B79"/>
    <w:rsid w:val="000C7E34"/>
    <w:rsid w:val="000D08EC"/>
    <w:rsid w:val="000D177D"/>
    <w:rsid w:val="000D2070"/>
    <w:rsid w:val="000D308B"/>
    <w:rsid w:val="000D30C2"/>
    <w:rsid w:val="000D485E"/>
    <w:rsid w:val="000D58D4"/>
    <w:rsid w:val="000D63C4"/>
    <w:rsid w:val="000D79E3"/>
    <w:rsid w:val="000E00AA"/>
    <w:rsid w:val="000E0A4D"/>
    <w:rsid w:val="000E0C93"/>
    <w:rsid w:val="000E1BBB"/>
    <w:rsid w:val="000E1E99"/>
    <w:rsid w:val="000E2BED"/>
    <w:rsid w:val="000E2DA4"/>
    <w:rsid w:val="000E380E"/>
    <w:rsid w:val="000E4DDD"/>
    <w:rsid w:val="000E532F"/>
    <w:rsid w:val="000E6410"/>
    <w:rsid w:val="000E69CE"/>
    <w:rsid w:val="000E73B1"/>
    <w:rsid w:val="000F0F03"/>
    <w:rsid w:val="000F1BAF"/>
    <w:rsid w:val="000F1C22"/>
    <w:rsid w:val="000F2BEE"/>
    <w:rsid w:val="000F2EE3"/>
    <w:rsid w:val="000F30AB"/>
    <w:rsid w:val="000F42EF"/>
    <w:rsid w:val="000F45EF"/>
    <w:rsid w:val="000F4643"/>
    <w:rsid w:val="000F5028"/>
    <w:rsid w:val="000F6A90"/>
    <w:rsid w:val="000F6E9F"/>
    <w:rsid w:val="00100111"/>
    <w:rsid w:val="001002F4"/>
    <w:rsid w:val="00100780"/>
    <w:rsid w:val="00101710"/>
    <w:rsid w:val="001017BC"/>
    <w:rsid w:val="00102138"/>
    <w:rsid w:val="00103AA3"/>
    <w:rsid w:val="0010497A"/>
    <w:rsid w:val="00104F52"/>
    <w:rsid w:val="00104FC4"/>
    <w:rsid w:val="00105096"/>
    <w:rsid w:val="0010695F"/>
    <w:rsid w:val="001078CE"/>
    <w:rsid w:val="001105FC"/>
    <w:rsid w:val="001118EC"/>
    <w:rsid w:val="001137E0"/>
    <w:rsid w:val="00116D5C"/>
    <w:rsid w:val="00116F9B"/>
    <w:rsid w:val="00120D9E"/>
    <w:rsid w:val="001216AE"/>
    <w:rsid w:val="00121F6C"/>
    <w:rsid w:val="00122417"/>
    <w:rsid w:val="001229F9"/>
    <w:rsid w:val="00124CAD"/>
    <w:rsid w:val="00125CA2"/>
    <w:rsid w:val="00126770"/>
    <w:rsid w:val="00126F32"/>
    <w:rsid w:val="00127F4B"/>
    <w:rsid w:val="00137091"/>
    <w:rsid w:val="001372A6"/>
    <w:rsid w:val="001374F6"/>
    <w:rsid w:val="001401CD"/>
    <w:rsid w:val="001430F6"/>
    <w:rsid w:val="00143D04"/>
    <w:rsid w:val="00144C49"/>
    <w:rsid w:val="00144C82"/>
    <w:rsid w:val="001451F0"/>
    <w:rsid w:val="00145EF6"/>
    <w:rsid w:val="001465CF"/>
    <w:rsid w:val="001505B4"/>
    <w:rsid w:val="001506A7"/>
    <w:rsid w:val="00150EA2"/>
    <w:rsid w:val="00151776"/>
    <w:rsid w:val="00152A4F"/>
    <w:rsid w:val="001533BC"/>
    <w:rsid w:val="00156291"/>
    <w:rsid w:val="001566DC"/>
    <w:rsid w:val="0016089C"/>
    <w:rsid w:val="001609D0"/>
    <w:rsid w:val="00162A25"/>
    <w:rsid w:val="00164C79"/>
    <w:rsid w:val="00165C01"/>
    <w:rsid w:val="00165D0C"/>
    <w:rsid w:val="00165EB6"/>
    <w:rsid w:val="00166068"/>
    <w:rsid w:val="001670C8"/>
    <w:rsid w:val="001708ED"/>
    <w:rsid w:val="001722A6"/>
    <w:rsid w:val="00175BF8"/>
    <w:rsid w:val="00175CB5"/>
    <w:rsid w:val="0017739F"/>
    <w:rsid w:val="00177436"/>
    <w:rsid w:val="00177B15"/>
    <w:rsid w:val="00177DDD"/>
    <w:rsid w:val="00177F06"/>
    <w:rsid w:val="0018128D"/>
    <w:rsid w:val="0018426E"/>
    <w:rsid w:val="001848F6"/>
    <w:rsid w:val="00185657"/>
    <w:rsid w:val="00186AA4"/>
    <w:rsid w:val="00192563"/>
    <w:rsid w:val="001925D2"/>
    <w:rsid w:val="00193ECF"/>
    <w:rsid w:val="00195D76"/>
    <w:rsid w:val="001976BE"/>
    <w:rsid w:val="001A0813"/>
    <w:rsid w:val="001A0C24"/>
    <w:rsid w:val="001A1941"/>
    <w:rsid w:val="001A2686"/>
    <w:rsid w:val="001A2A5A"/>
    <w:rsid w:val="001A37DD"/>
    <w:rsid w:val="001A3CC7"/>
    <w:rsid w:val="001A4092"/>
    <w:rsid w:val="001A4A1D"/>
    <w:rsid w:val="001A4C85"/>
    <w:rsid w:val="001A5DDC"/>
    <w:rsid w:val="001A6801"/>
    <w:rsid w:val="001A6AD3"/>
    <w:rsid w:val="001A6E0A"/>
    <w:rsid w:val="001B0A46"/>
    <w:rsid w:val="001B2C85"/>
    <w:rsid w:val="001B4A8E"/>
    <w:rsid w:val="001B4EA4"/>
    <w:rsid w:val="001B5D7F"/>
    <w:rsid w:val="001B6E4D"/>
    <w:rsid w:val="001B6FCA"/>
    <w:rsid w:val="001B7036"/>
    <w:rsid w:val="001B7474"/>
    <w:rsid w:val="001C0503"/>
    <w:rsid w:val="001C178C"/>
    <w:rsid w:val="001C2CC6"/>
    <w:rsid w:val="001C4296"/>
    <w:rsid w:val="001C4B87"/>
    <w:rsid w:val="001C5DEC"/>
    <w:rsid w:val="001D0A1B"/>
    <w:rsid w:val="001D1056"/>
    <w:rsid w:val="001D1855"/>
    <w:rsid w:val="001D232E"/>
    <w:rsid w:val="001D28DB"/>
    <w:rsid w:val="001D2D1E"/>
    <w:rsid w:val="001D3958"/>
    <w:rsid w:val="001D3A93"/>
    <w:rsid w:val="001D4C42"/>
    <w:rsid w:val="001D5F75"/>
    <w:rsid w:val="001D626E"/>
    <w:rsid w:val="001D6338"/>
    <w:rsid w:val="001D66F2"/>
    <w:rsid w:val="001D6E28"/>
    <w:rsid w:val="001D6F8B"/>
    <w:rsid w:val="001D78DE"/>
    <w:rsid w:val="001E00B9"/>
    <w:rsid w:val="001E2516"/>
    <w:rsid w:val="001E4566"/>
    <w:rsid w:val="001E5804"/>
    <w:rsid w:val="001E5814"/>
    <w:rsid w:val="001E7109"/>
    <w:rsid w:val="001E7EA5"/>
    <w:rsid w:val="001F1166"/>
    <w:rsid w:val="001F2013"/>
    <w:rsid w:val="001F2555"/>
    <w:rsid w:val="001F2EEF"/>
    <w:rsid w:val="001F3B32"/>
    <w:rsid w:val="001F59D3"/>
    <w:rsid w:val="001F6B88"/>
    <w:rsid w:val="001F6E58"/>
    <w:rsid w:val="001F7E51"/>
    <w:rsid w:val="00200F4B"/>
    <w:rsid w:val="00201E74"/>
    <w:rsid w:val="00204040"/>
    <w:rsid w:val="00204C85"/>
    <w:rsid w:val="00205559"/>
    <w:rsid w:val="00205B5B"/>
    <w:rsid w:val="002077FF"/>
    <w:rsid w:val="002113B1"/>
    <w:rsid w:val="00212827"/>
    <w:rsid w:val="00214AD0"/>
    <w:rsid w:val="00216057"/>
    <w:rsid w:val="00216BE7"/>
    <w:rsid w:val="00217822"/>
    <w:rsid w:val="00217E87"/>
    <w:rsid w:val="00220095"/>
    <w:rsid w:val="002207EB"/>
    <w:rsid w:val="00221675"/>
    <w:rsid w:val="002223B8"/>
    <w:rsid w:val="002233F3"/>
    <w:rsid w:val="00223FD2"/>
    <w:rsid w:val="00224FED"/>
    <w:rsid w:val="00225DEC"/>
    <w:rsid w:val="00225FB5"/>
    <w:rsid w:val="0022626B"/>
    <w:rsid w:val="00226972"/>
    <w:rsid w:val="00227049"/>
    <w:rsid w:val="00227548"/>
    <w:rsid w:val="00227C26"/>
    <w:rsid w:val="00230502"/>
    <w:rsid w:val="002309CF"/>
    <w:rsid w:val="00233CED"/>
    <w:rsid w:val="00234C20"/>
    <w:rsid w:val="0023506D"/>
    <w:rsid w:val="00235158"/>
    <w:rsid w:val="002358F4"/>
    <w:rsid w:val="00236170"/>
    <w:rsid w:val="00237338"/>
    <w:rsid w:val="00237370"/>
    <w:rsid w:val="0024064F"/>
    <w:rsid w:val="00241C67"/>
    <w:rsid w:val="00242337"/>
    <w:rsid w:val="002429C7"/>
    <w:rsid w:val="0024500E"/>
    <w:rsid w:val="00246503"/>
    <w:rsid w:val="00246BAC"/>
    <w:rsid w:val="00247619"/>
    <w:rsid w:val="00253007"/>
    <w:rsid w:val="002531EF"/>
    <w:rsid w:val="002535FD"/>
    <w:rsid w:val="00254278"/>
    <w:rsid w:val="00255897"/>
    <w:rsid w:val="00255FA2"/>
    <w:rsid w:val="00260B4E"/>
    <w:rsid w:val="00261601"/>
    <w:rsid w:val="00261CBC"/>
    <w:rsid w:val="00262719"/>
    <w:rsid w:val="00263C8E"/>
    <w:rsid w:val="00264F17"/>
    <w:rsid w:val="00265A52"/>
    <w:rsid w:val="0027144C"/>
    <w:rsid w:val="002714DA"/>
    <w:rsid w:val="00271AF9"/>
    <w:rsid w:val="00273ADD"/>
    <w:rsid w:val="0027400C"/>
    <w:rsid w:val="002747FF"/>
    <w:rsid w:val="00276CD1"/>
    <w:rsid w:val="00277496"/>
    <w:rsid w:val="00281B26"/>
    <w:rsid w:val="00281E16"/>
    <w:rsid w:val="002836B6"/>
    <w:rsid w:val="00284BD8"/>
    <w:rsid w:val="0029025C"/>
    <w:rsid w:val="00290B33"/>
    <w:rsid w:val="00291F36"/>
    <w:rsid w:val="00292AA8"/>
    <w:rsid w:val="00294B3D"/>
    <w:rsid w:val="00296A33"/>
    <w:rsid w:val="00296B46"/>
    <w:rsid w:val="00297327"/>
    <w:rsid w:val="0029781F"/>
    <w:rsid w:val="002A0766"/>
    <w:rsid w:val="002A1917"/>
    <w:rsid w:val="002A1A09"/>
    <w:rsid w:val="002A2348"/>
    <w:rsid w:val="002A2C16"/>
    <w:rsid w:val="002A2FAC"/>
    <w:rsid w:val="002A3277"/>
    <w:rsid w:val="002A3797"/>
    <w:rsid w:val="002A41AE"/>
    <w:rsid w:val="002A4F1D"/>
    <w:rsid w:val="002A6D81"/>
    <w:rsid w:val="002A7E6F"/>
    <w:rsid w:val="002B1044"/>
    <w:rsid w:val="002B2AAB"/>
    <w:rsid w:val="002B2F87"/>
    <w:rsid w:val="002B3701"/>
    <w:rsid w:val="002B371E"/>
    <w:rsid w:val="002B3838"/>
    <w:rsid w:val="002B497C"/>
    <w:rsid w:val="002B4CDE"/>
    <w:rsid w:val="002B6BDC"/>
    <w:rsid w:val="002B7C56"/>
    <w:rsid w:val="002C0F7F"/>
    <w:rsid w:val="002C2D09"/>
    <w:rsid w:val="002C2DD9"/>
    <w:rsid w:val="002C3793"/>
    <w:rsid w:val="002C4DE3"/>
    <w:rsid w:val="002C720E"/>
    <w:rsid w:val="002D0144"/>
    <w:rsid w:val="002D029D"/>
    <w:rsid w:val="002D1108"/>
    <w:rsid w:val="002D1357"/>
    <w:rsid w:val="002D2C3F"/>
    <w:rsid w:val="002D3AFD"/>
    <w:rsid w:val="002D3DA3"/>
    <w:rsid w:val="002E0F27"/>
    <w:rsid w:val="002E296A"/>
    <w:rsid w:val="002E2AC1"/>
    <w:rsid w:val="002E2C51"/>
    <w:rsid w:val="002E5AAD"/>
    <w:rsid w:val="002E6451"/>
    <w:rsid w:val="002F010A"/>
    <w:rsid w:val="002F0C67"/>
    <w:rsid w:val="002F2089"/>
    <w:rsid w:val="002F6794"/>
    <w:rsid w:val="002F6ABC"/>
    <w:rsid w:val="002F77A0"/>
    <w:rsid w:val="002F7C16"/>
    <w:rsid w:val="003001D7"/>
    <w:rsid w:val="0030074E"/>
    <w:rsid w:val="00301CA6"/>
    <w:rsid w:val="00302A02"/>
    <w:rsid w:val="003039F9"/>
    <w:rsid w:val="00303C6F"/>
    <w:rsid w:val="003041E7"/>
    <w:rsid w:val="003042AE"/>
    <w:rsid w:val="00305B74"/>
    <w:rsid w:val="00306191"/>
    <w:rsid w:val="00306CEB"/>
    <w:rsid w:val="00310190"/>
    <w:rsid w:val="00311A1B"/>
    <w:rsid w:val="00313239"/>
    <w:rsid w:val="003133C9"/>
    <w:rsid w:val="00313507"/>
    <w:rsid w:val="00313516"/>
    <w:rsid w:val="0031460C"/>
    <w:rsid w:val="0031470C"/>
    <w:rsid w:val="00315F33"/>
    <w:rsid w:val="003161CA"/>
    <w:rsid w:val="00316818"/>
    <w:rsid w:val="00316EB8"/>
    <w:rsid w:val="00317729"/>
    <w:rsid w:val="003200A7"/>
    <w:rsid w:val="0032082D"/>
    <w:rsid w:val="0032115E"/>
    <w:rsid w:val="003211D2"/>
    <w:rsid w:val="003219A2"/>
    <w:rsid w:val="0032204F"/>
    <w:rsid w:val="00322333"/>
    <w:rsid w:val="003251A8"/>
    <w:rsid w:val="003266AC"/>
    <w:rsid w:val="00327DDD"/>
    <w:rsid w:val="00330751"/>
    <w:rsid w:val="00332299"/>
    <w:rsid w:val="00333047"/>
    <w:rsid w:val="003337FD"/>
    <w:rsid w:val="00335E92"/>
    <w:rsid w:val="00336AAE"/>
    <w:rsid w:val="003379AC"/>
    <w:rsid w:val="00337EF8"/>
    <w:rsid w:val="00340F6C"/>
    <w:rsid w:val="003417BE"/>
    <w:rsid w:val="0034469A"/>
    <w:rsid w:val="00347496"/>
    <w:rsid w:val="003506D1"/>
    <w:rsid w:val="00350E2E"/>
    <w:rsid w:val="00351305"/>
    <w:rsid w:val="00351C37"/>
    <w:rsid w:val="003526CA"/>
    <w:rsid w:val="00353392"/>
    <w:rsid w:val="00357D31"/>
    <w:rsid w:val="0036018B"/>
    <w:rsid w:val="0036120C"/>
    <w:rsid w:val="003613F7"/>
    <w:rsid w:val="003618E3"/>
    <w:rsid w:val="00362B04"/>
    <w:rsid w:val="00363D8A"/>
    <w:rsid w:val="00363E82"/>
    <w:rsid w:val="00365056"/>
    <w:rsid w:val="00366FBD"/>
    <w:rsid w:val="00367B18"/>
    <w:rsid w:val="00370C9A"/>
    <w:rsid w:val="0037250A"/>
    <w:rsid w:val="00374C6F"/>
    <w:rsid w:val="00376E77"/>
    <w:rsid w:val="003773CB"/>
    <w:rsid w:val="00380556"/>
    <w:rsid w:val="003826AA"/>
    <w:rsid w:val="003826DA"/>
    <w:rsid w:val="003829AC"/>
    <w:rsid w:val="00383B41"/>
    <w:rsid w:val="00384ADB"/>
    <w:rsid w:val="00386261"/>
    <w:rsid w:val="00386348"/>
    <w:rsid w:val="00386BDA"/>
    <w:rsid w:val="00390585"/>
    <w:rsid w:val="00390AF9"/>
    <w:rsid w:val="00390B31"/>
    <w:rsid w:val="00390CD2"/>
    <w:rsid w:val="003915E7"/>
    <w:rsid w:val="003944A1"/>
    <w:rsid w:val="00395570"/>
    <w:rsid w:val="003962C9"/>
    <w:rsid w:val="00397451"/>
    <w:rsid w:val="003A1E1F"/>
    <w:rsid w:val="003A3911"/>
    <w:rsid w:val="003A478D"/>
    <w:rsid w:val="003A5106"/>
    <w:rsid w:val="003A7AF8"/>
    <w:rsid w:val="003B13CB"/>
    <w:rsid w:val="003B2207"/>
    <w:rsid w:val="003B2640"/>
    <w:rsid w:val="003B274D"/>
    <w:rsid w:val="003B3290"/>
    <w:rsid w:val="003B4F45"/>
    <w:rsid w:val="003B5303"/>
    <w:rsid w:val="003B75A3"/>
    <w:rsid w:val="003C0937"/>
    <w:rsid w:val="003C0977"/>
    <w:rsid w:val="003C3378"/>
    <w:rsid w:val="003C4EE8"/>
    <w:rsid w:val="003C5DBA"/>
    <w:rsid w:val="003C66AA"/>
    <w:rsid w:val="003C7CC2"/>
    <w:rsid w:val="003D02D6"/>
    <w:rsid w:val="003D0799"/>
    <w:rsid w:val="003D0A07"/>
    <w:rsid w:val="003D1799"/>
    <w:rsid w:val="003D2E6B"/>
    <w:rsid w:val="003D4A44"/>
    <w:rsid w:val="003D4E47"/>
    <w:rsid w:val="003D61A8"/>
    <w:rsid w:val="003E1962"/>
    <w:rsid w:val="003E688C"/>
    <w:rsid w:val="003E6EA8"/>
    <w:rsid w:val="003F1C40"/>
    <w:rsid w:val="003F1EAF"/>
    <w:rsid w:val="003F20B0"/>
    <w:rsid w:val="003F3BD1"/>
    <w:rsid w:val="003F4854"/>
    <w:rsid w:val="003F55D5"/>
    <w:rsid w:val="003F6B9E"/>
    <w:rsid w:val="003F6BE0"/>
    <w:rsid w:val="0040039C"/>
    <w:rsid w:val="00401148"/>
    <w:rsid w:val="00401B25"/>
    <w:rsid w:val="0040531E"/>
    <w:rsid w:val="00405341"/>
    <w:rsid w:val="00406DCE"/>
    <w:rsid w:val="0041068F"/>
    <w:rsid w:val="00411025"/>
    <w:rsid w:val="004115D4"/>
    <w:rsid w:val="00411700"/>
    <w:rsid w:val="00411EC1"/>
    <w:rsid w:val="00413058"/>
    <w:rsid w:val="00413AF6"/>
    <w:rsid w:val="00414836"/>
    <w:rsid w:val="00414980"/>
    <w:rsid w:val="00415B9F"/>
    <w:rsid w:val="00422727"/>
    <w:rsid w:val="00422807"/>
    <w:rsid w:val="004229E2"/>
    <w:rsid w:val="00422CE8"/>
    <w:rsid w:val="0042338C"/>
    <w:rsid w:val="004236E1"/>
    <w:rsid w:val="00425385"/>
    <w:rsid w:val="00427133"/>
    <w:rsid w:val="0042732C"/>
    <w:rsid w:val="00427522"/>
    <w:rsid w:val="00430D8B"/>
    <w:rsid w:val="00431C7C"/>
    <w:rsid w:val="00433107"/>
    <w:rsid w:val="0043496A"/>
    <w:rsid w:val="0043510A"/>
    <w:rsid w:val="00435ACF"/>
    <w:rsid w:val="00440225"/>
    <w:rsid w:val="0044405A"/>
    <w:rsid w:val="00444156"/>
    <w:rsid w:val="00444701"/>
    <w:rsid w:val="00445897"/>
    <w:rsid w:val="004463D3"/>
    <w:rsid w:val="00447FB6"/>
    <w:rsid w:val="00450D21"/>
    <w:rsid w:val="00451861"/>
    <w:rsid w:val="00451DEA"/>
    <w:rsid w:val="00452DFF"/>
    <w:rsid w:val="004532A8"/>
    <w:rsid w:val="004556D7"/>
    <w:rsid w:val="00455E54"/>
    <w:rsid w:val="00456ADA"/>
    <w:rsid w:val="00457210"/>
    <w:rsid w:val="00457943"/>
    <w:rsid w:val="00457EFA"/>
    <w:rsid w:val="00460B29"/>
    <w:rsid w:val="004619CB"/>
    <w:rsid w:val="00461E21"/>
    <w:rsid w:val="004629D0"/>
    <w:rsid w:val="0046468D"/>
    <w:rsid w:val="00464E67"/>
    <w:rsid w:val="0046550A"/>
    <w:rsid w:val="00472196"/>
    <w:rsid w:val="004722EF"/>
    <w:rsid w:val="004723D3"/>
    <w:rsid w:val="00473502"/>
    <w:rsid w:val="004744ED"/>
    <w:rsid w:val="00475030"/>
    <w:rsid w:val="00475ECB"/>
    <w:rsid w:val="00476F20"/>
    <w:rsid w:val="00480995"/>
    <w:rsid w:val="0048156C"/>
    <w:rsid w:val="00481E37"/>
    <w:rsid w:val="0048256D"/>
    <w:rsid w:val="00482C8F"/>
    <w:rsid w:val="004830D0"/>
    <w:rsid w:val="00483C8A"/>
    <w:rsid w:val="0048620B"/>
    <w:rsid w:val="00486EC9"/>
    <w:rsid w:val="00491FE9"/>
    <w:rsid w:val="00493835"/>
    <w:rsid w:val="00494139"/>
    <w:rsid w:val="00495236"/>
    <w:rsid w:val="0049579D"/>
    <w:rsid w:val="00495908"/>
    <w:rsid w:val="0049590B"/>
    <w:rsid w:val="00495E94"/>
    <w:rsid w:val="0049653D"/>
    <w:rsid w:val="00496540"/>
    <w:rsid w:val="00496E82"/>
    <w:rsid w:val="0049738D"/>
    <w:rsid w:val="004A03A6"/>
    <w:rsid w:val="004A3819"/>
    <w:rsid w:val="004A5041"/>
    <w:rsid w:val="004B1163"/>
    <w:rsid w:val="004B155C"/>
    <w:rsid w:val="004B1738"/>
    <w:rsid w:val="004B1A98"/>
    <w:rsid w:val="004B23F8"/>
    <w:rsid w:val="004B29BC"/>
    <w:rsid w:val="004B2DC0"/>
    <w:rsid w:val="004B464F"/>
    <w:rsid w:val="004B493D"/>
    <w:rsid w:val="004B4A59"/>
    <w:rsid w:val="004B4F0A"/>
    <w:rsid w:val="004B5019"/>
    <w:rsid w:val="004B58BE"/>
    <w:rsid w:val="004B651D"/>
    <w:rsid w:val="004B6B0A"/>
    <w:rsid w:val="004B6F1F"/>
    <w:rsid w:val="004B7777"/>
    <w:rsid w:val="004C0312"/>
    <w:rsid w:val="004C0702"/>
    <w:rsid w:val="004C3615"/>
    <w:rsid w:val="004C3A90"/>
    <w:rsid w:val="004C4611"/>
    <w:rsid w:val="004C61EC"/>
    <w:rsid w:val="004C6243"/>
    <w:rsid w:val="004C6B63"/>
    <w:rsid w:val="004C7768"/>
    <w:rsid w:val="004D0A1A"/>
    <w:rsid w:val="004D1891"/>
    <w:rsid w:val="004D1A19"/>
    <w:rsid w:val="004D1D63"/>
    <w:rsid w:val="004D288E"/>
    <w:rsid w:val="004D4E9F"/>
    <w:rsid w:val="004D4EF3"/>
    <w:rsid w:val="004D5E93"/>
    <w:rsid w:val="004D60A8"/>
    <w:rsid w:val="004D6C35"/>
    <w:rsid w:val="004E0241"/>
    <w:rsid w:val="004E13EA"/>
    <w:rsid w:val="004E143C"/>
    <w:rsid w:val="004E4A57"/>
    <w:rsid w:val="004E5914"/>
    <w:rsid w:val="004E63B8"/>
    <w:rsid w:val="004E6F4A"/>
    <w:rsid w:val="004E7F08"/>
    <w:rsid w:val="004F1282"/>
    <w:rsid w:val="004F1A19"/>
    <w:rsid w:val="004F1AAF"/>
    <w:rsid w:val="004F38AD"/>
    <w:rsid w:val="004F3E4C"/>
    <w:rsid w:val="004F5AB4"/>
    <w:rsid w:val="004F66AF"/>
    <w:rsid w:val="004F691D"/>
    <w:rsid w:val="004F7135"/>
    <w:rsid w:val="004F73BD"/>
    <w:rsid w:val="004F7648"/>
    <w:rsid w:val="0050034A"/>
    <w:rsid w:val="0050042C"/>
    <w:rsid w:val="00500E6C"/>
    <w:rsid w:val="00502424"/>
    <w:rsid w:val="00503018"/>
    <w:rsid w:val="00503C3D"/>
    <w:rsid w:val="00505218"/>
    <w:rsid w:val="005072EE"/>
    <w:rsid w:val="00507707"/>
    <w:rsid w:val="00507A59"/>
    <w:rsid w:val="00510497"/>
    <w:rsid w:val="0051369D"/>
    <w:rsid w:val="00514202"/>
    <w:rsid w:val="005143C0"/>
    <w:rsid w:val="00515343"/>
    <w:rsid w:val="00516506"/>
    <w:rsid w:val="005165FE"/>
    <w:rsid w:val="00517362"/>
    <w:rsid w:val="00517A46"/>
    <w:rsid w:val="0052060B"/>
    <w:rsid w:val="00521585"/>
    <w:rsid w:val="0052186D"/>
    <w:rsid w:val="00521EB2"/>
    <w:rsid w:val="005221E1"/>
    <w:rsid w:val="00522FDC"/>
    <w:rsid w:val="00523503"/>
    <w:rsid w:val="005243C4"/>
    <w:rsid w:val="005261DF"/>
    <w:rsid w:val="00530C04"/>
    <w:rsid w:val="00530E6F"/>
    <w:rsid w:val="00533AF5"/>
    <w:rsid w:val="0053509D"/>
    <w:rsid w:val="00536B1E"/>
    <w:rsid w:val="00537620"/>
    <w:rsid w:val="00537FE2"/>
    <w:rsid w:val="005440FB"/>
    <w:rsid w:val="0054573F"/>
    <w:rsid w:val="00545873"/>
    <w:rsid w:val="00547956"/>
    <w:rsid w:val="00551722"/>
    <w:rsid w:val="005524B8"/>
    <w:rsid w:val="0055336E"/>
    <w:rsid w:val="00554CD4"/>
    <w:rsid w:val="00557197"/>
    <w:rsid w:val="00557834"/>
    <w:rsid w:val="00560390"/>
    <w:rsid w:val="005617E0"/>
    <w:rsid w:val="00562183"/>
    <w:rsid w:val="00566164"/>
    <w:rsid w:val="00567001"/>
    <w:rsid w:val="005678C5"/>
    <w:rsid w:val="00570163"/>
    <w:rsid w:val="00570D2B"/>
    <w:rsid w:val="005713C9"/>
    <w:rsid w:val="00573D1E"/>
    <w:rsid w:val="0057496D"/>
    <w:rsid w:val="00574AE4"/>
    <w:rsid w:val="00574F6D"/>
    <w:rsid w:val="005755D7"/>
    <w:rsid w:val="0057567E"/>
    <w:rsid w:val="00576A62"/>
    <w:rsid w:val="005813F4"/>
    <w:rsid w:val="005814BC"/>
    <w:rsid w:val="005826D9"/>
    <w:rsid w:val="0058345E"/>
    <w:rsid w:val="0058365C"/>
    <w:rsid w:val="00584385"/>
    <w:rsid w:val="005843B4"/>
    <w:rsid w:val="00587C62"/>
    <w:rsid w:val="0059045E"/>
    <w:rsid w:val="00593E5B"/>
    <w:rsid w:val="00593ED7"/>
    <w:rsid w:val="00594A72"/>
    <w:rsid w:val="00594B7F"/>
    <w:rsid w:val="00597FA7"/>
    <w:rsid w:val="005A0BEF"/>
    <w:rsid w:val="005A38C5"/>
    <w:rsid w:val="005A41CA"/>
    <w:rsid w:val="005A65DC"/>
    <w:rsid w:val="005A73E6"/>
    <w:rsid w:val="005A7F73"/>
    <w:rsid w:val="005B3748"/>
    <w:rsid w:val="005B752C"/>
    <w:rsid w:val="005B7623"/>
    <w:rsid w:val="005C20FE"/>
    <w:rsid w:val="005C2691"/>
    <w:rsid w:val="005C2B71"/>
    <w:rsid w:val="005C3DEB"/>
    <w:rsid w:val="005D1BAC"/>
    <w:rsid w:val="005D3F16"/>
    <w:rsid w:val="005D4C62"/>
    <w:rsid w:val="005D6A21"/>
    <w:rsid w:val="005D78DD"/>
    <w:rsid w:val="005E04E8"/>
    <w:rsid w:val="005E08A0"/>
    <w:rsid w:val="005E119D"/>
    <w:rsid w:val="005E1971"/>
    <w:rsid w:val="005E2AE9"/>
    <w:rsid w:val="005E3887"/>
    <w:rsid w:val="005E7FD8"/>
    <w:rsid w:val="005F01B9"/>
    <w:rsid w:val="005F13B8"/>
    <w:rsid w:val="005F1C66"/>
    <w:rsid w:val="005F43BA"/>
    <w:rsid w:val="005F47E0"/>
    <w:rsid w:val="005F56BC"/>
    <w:rsid w:val="005F6C27"/>
    <w:rsid w:val="005F7CCA"/>
    <w:rsid w:val="0060091C"/>
    <w:rsid w:val="00602430"/>
    <w:rsid w:val="006043B8"/>
    <w:rsid w:val="00604640"/>
    <w:rsid w:val="0060656A"/>
    <w:rsid w:val="00610837"/>
    <w:rsid w:val="0061210A"/>
    <w:rsid w:val="00612568"/>
    <w:rsid w:val="006126A8"/>
    <w:rsid w:val="006138A6"/>
    <w:rsid w:val="00613FE4"/>
    <w:rsid w:val="00614BF0"/>
    <w:rsid w:val="00615C2E"/>
    <w:rsid w:val="00615DAF"/>
    <w:rsid w:val="00615F7C"/>
    <w:rsid w:val="00616A09"/>
    <w:rsid w:val="006172E1"/>
    <w:rsid w:val="00617F23"/>
    <w:rsid w:val="0062155A"/>
    <w:rsid w:val="006220AD"/>
    <w:rsid w:val="006233CF"/>
    <w:rsid w:val="0062558C"/>
    <w:rsid w:val="0062618E"/>
    <w:rsid w:val="00626B28"/>
    <w:rsid w:val="00626BA8"/>
    <w:rsid w:val="0062729C"/>
    <w:rsid w:val="006273D5"/>
    <w:rsid w:val="00627631"/>
    <w:rsid w:val="00631704"/>
    <w:rsid w:val="0063291F"/>
    <w:rsid w:val="00632B10"/>
    <w:rsid w:val="00633C31"/>
    <w:rsid w:val="006353CC"/>
    <w:rsid w:val="00635994"/>
    <w:rsid w:val="00641C3C"/>
    <w:rsid w:val="0064203D"/>
    <w:rsid w:val="0064207F"/>
    <w:rsid w:val="00642B94"/>
    <w:rsid w:val="00644078"/>
    <w:rsid w:val="00644B8D"/>
    <w:rsid w:val="006454B5"/>
    <w:rsid w:val="00645A91"/>
    <w:rsid w:val="00646C88"/>
    <w:rsid w:val="0064782A"/>
    <w:rsid w:val="006507D8"/>
    <w:rsid w:val="00650AF0"/>
    <w:rsid w:val="006512EE"/>
    <w:rsid w:val="00651C89"/>
    <w:rsid w:val="00651C98"/>
    <w:rsid w:val="00653C9F"/>
    <w:rsid w:val="00660325"/>
    <w:rsid w:val="00660A38"/>
    <w:rsid w:val="00661135"/>
    <w:rsid w:val="0066197D"/>
    <w:rsid w:val="0066209D"/>
    <w:rsid w:val="006627C5"/>
    <w:rsid w:val="00663BC2"/>
    <w:rsid w:val="00664143"/>
    <w:rsid w:val="00664354"/>
    <w:rsid w:val="0066546B"/>
    <w:rsid w:val="00665B4D"/>
    <w:rsid w:val="006665C2"/>
    <w:rsid w:val="00666E65"/>
    <w:rsid w:val="006670DB"/>
    <w:rsid w:val="00667132"/>
    <w:rsid w:val="00667625"/>
    <w:rsid w:val="006711EB"/>
    <w:rsid w:val="006716AF"/>
    <w:rsid w:val="00671C58"/>
    <w:rsid w:val="006728C8"/>
    <w:rsid w:val="00674466"/>
    <w:rsid w:val="00674CB0"/>
    <w:rsid w:val="0067587D"/>
    <w:rsid w:val="00675EB5"/>
    <w:rsid w:val="006774A9"/>
    <w:rsid w:val="00677E4D"/>
    <w:rsid w:val="00680363"/>
    <w:rsid w:val="00683DB6"/>
    <w:rsid w:val="00683FF7"/>
    <w:rsid w:val="0068408D"/>
    <w:rsid w:val="00684C6D"/>
    <w:rsid w:val="00684FE0"/>
    <w:rsid w:val="00687C25"/>
    <w:rsid w:val="00687DDD"/>
    <w:rsid w:val="00687ECC"/>
    <w:rsid w:val="00691BB6"/>
    <w:rsid w:val="00694430"/>
    <w:rsid w:val="006946C2"/>
    <w:rsid w:val="00695482"/>
    <w:rsid w:val="0069590B"/>
    <w:rsid w:val="00697C28"/>
    <w:rsid w:val="006A0964"/>
    <w:rsid w:val="006A0B7F"/>
    <w:rsid w:val="006A16BD"/>
    <w:rsid w:val="006A3106"/>
    <w:rsid w:val="006A422C"/>
    <w:rsid w:val="006A4A2E"/>
    <w:rsid w:val="006A724D"/>
    <w:rsid w:val="006A7566"/>
    <w:rsid w:val="006A7812"/>
    <w:rsid w:val="006B0602"/>
    <w:rsid w:val="006B0F5F"/>
    <w:rsid w:val="006B1BE4"/>
    <w:rsid w:val="006B44AC"/>
    <w:rsid w:val="006B55CA"/>
    <w:rsid w:val="006B5DED"/>
    <w:rsid w:val="006C03FB"/>
    <w:rsid w:val="006C0E83"/>
    <w:rsid w:val="006C3D42"/>
    <w:rsid w:val="006C50B7"/>
    <w:rsid w:val="006C6C2D"/>
    <w:rsid w:val="006C6EB8"/>
    <w:rsid w:val="006D146E"/>
    <w:rsid w:val="006D1F00"/>
    <w:rsid w:val="006D34B0"/>
    <w:rsid w:val="006D48BA"/>
    <w:rsid w:val="006D5D7F"/>
    <w:rsid w:val="006D7016"/>
    <w:rsid w:val="006D7BDD"/>
    <w:rsid w:val="006D7F6B"/>
    <w:rsid w:val="006E1E5A"/>
    <w:rsid w:val="006E2730"/>
    <w:rsid w:val="006E2B03"/>
    <w:rsid w:val="006E2BBB"/>
    <w:rsid w:val="006E3B56"/>
    <w:rsid w:val="006E5DA7"/>
    <w:rsid w:val="006E6F3F"/>
    <w:rsid w:val="006E7840"/>
    <w:rsid w:val="006E7A3C"/>
    <w:rsid w:val="006E7D28"/>
    <w:rsid w:val="006F431D"/>
    <w:rsid w:val="006F46B9"/>
    <w:rsid w:val="006F606D"/>
    <w:rsid w:val="006F6716"/>
    <w:rsid w:val="006F6D5A"/>
    <w:rsid w:val="00701154"/>
    <w:rsid w:val="00703C71"/>
    <w:rsid w:val="00711C24"/>
    <w:rsid w:val="0071258A"/>
    <w:rsid w:val="00712619"/>
    <w:rsid w:val="00712A1D"/>
    <w:rsid w:val="00714AE6"/>
    <w:rsid w:val="00717F9C"/>
    <w:rsid w:val="00720790"/>
    <w:rsid w:val="00721770"/>
    <w:rsid w:val="00721921"/>
    <w:rsid w:val="00721D0A"/>
    <w:rsid w:val="0072305F"/>
    <w:rsid w:val="0072347C"/>
    <w:rsid w:val="00724B17"/>
    <w:rsid w:val="00725028"/>
    <w:rsid w:val="00730DC4"/>
    <w:rsid w:val="00730EA6"/>
    <w:rsid w:val="00731CD9"/>
    <w:rsid w:val="0073269A"/>
    <w:rsid w:val="00732FD0"/>
    <w:rsid w:val="007334DA"/>
    <w:rsid w:val="00733691"/>
    <w:rsid w:val="00733909"/>
    <w:rsid w:val="00734F16"/>
    <w:rsid w:val="0073626A"/>
    <w:rsid w:val="00737227"/>
    <w:rsid w:val="00740757"/>
    <w:rsid w:val="00742182"/>
    <w:rsid w:val="00743646"/>
    <w:rsid w:val="00743876"/>
    <w:rsid w:val="0074393E"/>
    <w:rsid w:val="00744B29"/>
    <w:rsid w:val="00752878"/>
    <w:rsid w:val="00752E5A"/>
    <w:rsid w:val="007531E6"/>
    <w:rsid w:val="00753C26"/>
    <w:rsid w:val="00753FBF"/>
    <w:rsid w:val="0075447E"/>
    <w:rsid w:val="00756C61"/>
    <w:rsid w:val="00757E85"/>
    <w:rsid w:val="007601FC"/>
    <w:rsid w:val="007603F9"/>
    <w:rsid w:val="007616CE"/>
    <w:rsid w:val="00761C5A"/>
    <w:rsid w:val="0076208B"/>
    <w:rsid w:val="00762E3F"/>
    <w:rsid w:val="00763231"/>
    <w:rsid w:val="007636B0"/>
    <w:rsid w:val="00763E39"/>
    <w:rsid w:val="0076654D"/>
    <w:rsid w:val="00767241"/>
    <w:rsid w:val="007678E7"/>
    <w:rsid w:val="00770071"/>
    <w:rsid w:val="00770852"/>
    <w:rsid w:val="00773133"/>
    <w:rsid w:val="007737FF"/>
    <w:rsid w:val="00773C02"/>
    <w:rsid w:val="00773DD6"/>
    <w:rsid w:val="007745F3"/>
    <w:rsid w:val="0077636C"/>
    <w:rsid w:val="00776F72"/>
    <w:rsid w:val="0077763C"/>
    <w:rsid w:val="00780918"/>
    <w:rsid w:val="00780E79"/>
    <w:rsid w:val="00780F32"/>
    <w:rsid w:val="007815FE"/>
    <w:rsid w:val="00781609"/>
    <w:rsid w:val="00785F0A"/>
    <w:rsid w:val="0078622D"/>
    <w:rsid w:val="00792410"/>
    <w:rsid w:val="00792CB3"/>
    <w:rsid w:val="00793366"/>
    <w:rsid w:val="00793DB5"/>
    <w:rsid w:val="0079406B"/>
    <w:rsid w:val="0079424F"/>
    <w:rsid w:val="0079604B"/>
    <w:rsid w:val="00796430"/>
    <w:rsid w:val="007973A0"/>
    <w:rsid w:val="007A0116"/>
    <w:rsid w:val="007A58FA"/>
    <w:rsid w:val="007A75E3"/>
    <w:rsid w:val="007B0F1B"/>
    <w:rsid w:val="007B2EB1"/>
    <w:rsid w:val="007B46C4"/>
    <w:rsid w:val="007B692E"/>
    <w:rsid w:val="007C10B9"/>
    <w:rsid w:val="007C1252"/>
    <w:rsid w:val="007C1471"/>
    <w:rsid w:val="007C3A79"/>
    <w:rsid w:val="007C3A7D"/>
    <w:rsid w:val="007C429D"/>
    <w:rsid w:val="007C56AB"/>
    <w:rsid w:val="007C5FE0"/>
    <w:rsid w:val="007C6AD9"/>
    <w:rsid w:val="007C6E48"/>
    <w:rsid w:val="007C6FD8"/>
    <w:rsid w:val="007D0CB2"/>
    <w:rsid w:val="007D37F9"/>
    <w:rsid w:val="007D403C"/>
    <w:rsid w:val="007D6120"/>
    <w:rsid w:val="007D6967"/>
    <w:rsid w:val="007D7301"/>
    <w:rsid w:val="007D743D"/>
    <w:rsid w:val="007E05ED"/>
    <w:rsid w:val="007E159F"/>
    <w:rsid w:val="007E2576"/>
    <w:rsid w:val="007E28FF"/>
    <w:rsid w:val="007E299C"/>
    <w:rsid w:val="007E3B19"/>
    <w:rsid w:val="007E43B7"/>
    <w:rsid w:val="007E5FF4"/>
    <w:rsid w:val="007E67C9"/>
    <w:rsid w:val="007E6DF6"/>
    <w:rsid w:val="007E718B"/>
    <w:rsid w:val="007E7245"/>
    <w:rsid w:val="007F2EA5"/>
    <w:rsid w:val="007F3659"/>
    <w:rsid w:val="007F504E"/>
    <w:rsid w:val="007F775E"/>
    <w:rsid w:val="008029BF"/>
    <w:rsid w:val="008037F2"/>
    <w:rsid w:val="00803FE8"/>
    <w:rsid w:val="00804096"/>
    <w:rsid w:val="00804CFC"/>
    <w:rsid w:val="00805491"/>
    <w:rsid w:val="00810A33"/>
    <w:rsid w:val="00810C46"/>
    <w:rsid w:val="00810FD9"/>
    <w:rsid w:val="00811E46"/>
    <w:rsid w:val="00812E62"/>
    <w:rsid w:val="00813055"/>
    <w:rsid w:val="008132F2"/>
    <w:rsid w:val="00814196"/>
    <w:rsid w:val="0081440A"/>
    <w:rsid w:val="008164E6"/>
    <w:rsid w:val="00817C4D"/>
    <w:rsid w:val="00821B20"/>
    <w:rsid w:val="00823A82"/>
    <w:rsid w:val="0082469F"/>
    <w:rsid w:val="0082497E"/>
    <w:rsid w:val="00825481"/>
    <w:rsid w:val="00825A0C"/>
    <w:rsid w:val="008278A9"/>
    <w:rsid w:val="00827CDF"/>
    <w:rsid w:val="008318B1"/>
    <w:rsid w:val="0083204C"/>
    <w:rsid w:val="00832184"/>
    <w:rsid w:val="0083258F"/>
    <w:rsid w:val="00832788"/>
    <w:rsid w:val="00832F01"/>
    <w:rsid w:val="008341DD"/>
    <w:rsid w:val="00834A73"/>
    <w:rsid w:val="0083539E"/>
    <w:rsid w:val="00835EB9"/>
    <w:rsid w:val="00836F0F"/>
    <w:rsid w:val="00836FC0"/>
    <w:rsid w:val="008373B5"/>
    <w:rsid w:val="00841ECF"/>
    <w:rsid w:val="0084275A"/>
    <w:rsid w:val="00842A9F"/>
    <w:rsid w:val="0084394D"/>
    <w:rsid w:val="00847297"/>
    <w:rsid w:val="00847BAC"/>
    <w:rsid w:val="00847F60"/>
    <w:rsid w:val="00851A36"/>
    <w:rsid w:val="00851E91"/>
    <w:rsid w:val="00852DE4"/>
    <w:rsid w:val="008532A7"/>
    <w:rsid w:val="008535CE"/>
    <w:rsid w:val="00853952"/>
    <w:rsid w:val="00853A73"/>
    <w:rsid w:val="008554CD"/>
    <w:rsid w:val="00855657"/>
    <w:rsid w:val="00855E63"/>
    <w:rsid w:val="00855E78"/>
    <w:rsid w:val="00855FFD"/>
    <w:rsid w:val="00856264"/>
    <w:rsid w:val="00856BEB"/>
    <w:rsid w:val="00860232"/>
    <w:rsid w:val="00862220"/>
    <w:rsid w:val="0086388A"/>
    <w:rsid w:val="00863B94"/>
    <w:rsid w:val="008649BE"/>
    <w:rsid w:val="00864E05"/>
    <w:rsid w:val="00865FD7"/>
    <w:rsid w:val="008703B5"/>
    <w:rsid w:val="00870928"/>
    <w:rsid w:val="00871872"/>
    <w:rsid w:val="00880D02"/>
    <w:rsid w:val="00886672"/>
    <w:rsid w:val="00887EE5"/>
    <w:rsid w:val="008903D7"/>
    <w:rsid w:val="00890987"/>
    <w:rsid w:val="008912BC"/>
    <w:rsid w:val="008920B2"/>
    <w:rsid w:val="00893070"/>
    <w:rsid w:val="00894A3A"/>
    <w:rsid w:val="00894BDB"/>
    <w:rsid w:val="008A0950"/>
    <w:rsid w:val="008A1134"/>
    <w:rsid w:val="008A1B17"/>
    <w:rsid w:val="008A2A4F"/>
    <w:rsid w:val="008A5BCB"/>
    <w:rsid w:val="008A5C9F"/>
    <w:rsid w:val="008A68DC"/>
    <w:rsid w:val="008A6D44"/>
    <w:rsid w:val="008A7640"/>
    <w:rsid w:val="008B0DE0"/>
    <w:rsid w:val="008B19F9"/>
    <w:rsid w:val="008B3FE7"/>
    <w:rsid w:val="008B544B"/>
    <w:rsid w:val="008B59A0"/>
    <w:rsid w:val="008B68D2"/>
    <w:rsid w:val="008B6F9C"/>
    <w:rsid w:val="008C0B5F"/>
    <w:rsid w:val="008C0BC7"/>
    <w:rsid w:val="008C258D"/>
    <w:rsid w:val="008C3BCB"/>
    <w:rsid w:val="008C3F89"/>
    <w:rsid w:val="008C42B1"/>
    <w:rsid w:val="008C50E4"/>
    <w:rsid w:val="008C7000"/>
    <w:rsid w:val="008C7AEC"/>
    <w:rsid w:val="008D022E"/>
    <w:rsid w:val="008D07BA"/>
    <w:rsid w:val="008D11EB"/>
    <w:rsid w:val="008D17E5"/>
    <w:rsid w:val="008D187E"/>
    <w:rsid w:val="008D1AA3"/>
    <w:rsid w:val="008D1C7E"/>
    <w:rsid w:val="008D2571"/>
    <w:rsid w:val="008D2F8F"/>
    <w:rsid w:val="008D4E4B"/>
    <w:rsid w:val="008D5364"/>
    <w:rsid w:val="008D62D8"/>
    <w:rsid w:val="008D76B2"/>
    <w:rsid w:val="008E013E"/>
    <w:rsid w:val="008E29F7"/>
    <w:rsid w:val="008E4B2B"/>
    <w:rsid w:val="008E6077"/>
    <w:rsid w:val="008F013A"/>
    <w:rsid w:val="008F0C28"/>
    <w:rsid w:val="008F1A06"/>
    <w:rsid w:val="008F20DF"/>
    <w:rsid w:val="008F40AB"/>
    <w:rsid w:val="008F46A7"/>
    <w:rsid w:val="008F4D6C"/>
    <w:rsid w:val="008F6C7B"/>
    <w:rsid w:val="008F7CA7"/>
    <w:rsid w:val="00900411"/>
    <w:rsid w:val="009005D9"/>
    <w:rsid w:val="00904A2E"/>
    <w:rsid w:val="00905786"/>
    <w:rsid w:val="009058AB"/>
    <w:rsid w:val="00906BB0"/>
    <w:rsid w:val="009113C9"/>
    <w:rsid w:val="00912F1B"/>
    <w:rsid w:val="0091342E"/>
    <w:rsid w:val="009137EF"/>
    <w:rsid w:val="00914470"/>
    <w:rsid w:val="00915189"/>
    <w:rsid w:val="00915C0D"/>
    <w:rsid w:val="009165F7"/>
    <w:rsid w:val="00917333"/>
    <w:rsid w:val="00917434"/>
    <w:rsid w:val="009238DF"/>
    <w:rsid w:val="00924724"/>
    <w:rsid w:val="00925A92"/>
    <w:rsid w:val="009264CF"/>
    <w:rsid w:val="00927C20"/>
    <w:rsid w:val="00930CAD"/>
    <w:rsid w:val="0093157C"/>
    <w:rsid w:val="009318B0"/>
    <w:rsid w:val="00931B14"/>
    <w:rsid w:val="00932E8D"/>
    <w:rsid w:val="0093548C"/>
    <w:rsid w:val="00936CCA"/>
    <w:rsid w:val="009371BA"/>
    <w:rsid w:val="009372C2"/>
    <w:rsid w:val="00937491"/>
    <w:rsid w:val="00941B1E"/>
    <w:rsid w:val="009437C5"/>
    <w:rsid w:val="009441EF"/>
    <w:rsid w:val="009443C3"/>
    <w:rsid w:val="0094489B"/>
    <w:rsid w:val="0094570C"/>
    <w:rsid w:val="00945819"/>
    <w:rsid w:val="00947110"/>
    <w:rsid w:val="00947616"/>
    <w:rsid w:val="00953270"/>
    <w:rsid w:val="009535A7"/>
    <w:rsid w:val="00954012"/>
    <w:rsid w:val="009602EF"/>
    <w:rsid w:val="00961238"/>
    <w:rsid w:val="00961830"/>
    <w:rsid w:val="0096359F"/>
    <w:rsid w:val="009635FC"/>
    <w:rsid w:val="00963B68"/>
    <w:rsid w:val="00964000"/>
    <w:rsid w:val="009642A1"/>
    <w:rsid w:val="00965FF9"/>
    <w:rsid w:val="009677B5"/>
    <w:rsid w:val="009677EA"/>
    <w:rsid w:val="00974E44"/>
    <w:rsid w:val="00975485"/>
    <w:rsid w:val="009757DE"/>
    <w:rsid w:val="009762D3"/>
    <w:rsid w:val="0097797C"/>
    <w:rsid w:val="00977E2C"/>
    <w:rsid w:val="009801E8"/>
    <w:rsid w:val="0098031D"/>
    <w:rsid w:val="009828A5"/>
    <w:rsid w:val="00983A21"/>
    <w:rsid w:val="00986F75"/>
    <w:rsid w:val="009875F1"/>
    <w:rsid w:val="00990C78"/>
    <w:rsid w:val="00990D9F"/>
    <w:rsid w:val="00991BF7"/>
    <w:rsid w:val="00992921"/>
    <w:rsid w:val="00994756"/>
    <w:rsid w:val="00994983"/>
    <w:rsid w:val="009955C7"/>
    <w:rsid w:val="00995C0D"/>
    <w:rsid w:val="00996332"/>
    <w:rsid w:val="00996BF9"/>
    <w:rsid w:val="009A1793"/>
    <w:rsid w:val="009A2308"/>
    <w:rsid w:val="009A304E"/>
    <w:rsid w:val="009A39CF"/>
    <w:rsid w:val="009A5318"/>
    <w:rsid w:val="009A62D4"/>
    <w:rsid w:val="009A73CA"/>
    <w:rsid w:val="009B5005"/>
    <w:rsid w:val="009B640F"/>
    <w:rsid w:val="009B74B4"/>
    <w:rsid w:val="009C0033"/>
    <w:rsid w:val="009C0502"/>
    <w:rsid w:val="009C0C64"/>
    <w:rsid w:val="009C1E7C"/>
    <w:rsid w:val="009C2E67"/>
    <w:rsid w:val="009C3C89"/>
    <w:rsid w:val="009C4223"/>
    <w:rsid w:val="009C55BF"/>
    <w:rsid w:val="009C5895"/>
    <w:rsid w:val="009C5ADD"/>
    <w:rsid w:val="009C640C"/>
    <w:rsid w:val="009C734A"/>
    <w:rsid w:val="009C76DE"/>
    <w:rsid w:val="009D0155"/>
    <w:rsid w:val="009D0741"/>
    <w:rsid w:val="009D08B2"/>
    <w:rsid w:val="009D256A"/>
    <w:rsid w:val="009D2AEE"/>
    <w:rsid w:val="009D3020"/>
    <w:rsid w:val="009D422F"/>
    <w:rsid w:val="009D66D5"/>
    <w:rsid w:val="009E3EE8"/>
    <w:rsid w:val="009E48B3"/>
    <w:rsid w:val="009E52CE"/>
    <w:rsid w:val="009E596D"/>
    <w:rsid w:val="009E6ABE"/>
    <w:rsid w:val="009F022B"/>
    <w:rsid w:val="009F22A5"/>
    <w:rsid w:val="009F2537"/>
    <w:rsid w:val="009F3C23"/>
    <w:rsid w:val="009F457D"/>
    <w:rsid w:val="009F45F9"/>
    <w:rsid w:val="009F4934"/>
    <w:rsid w:val="009F7F28"/>
    <w:rsid w:val="00A00647"/>
    <w:rsid w:val="00A02448"/>
    <w:rsid w:val="00A0458F"/>
    <w:rsid w:val="00A048C0"/>
    <w:rsid w:val="00A05850"/>
    <w:rsid w:val="00A05AA2"/>
    <w:rsid w:val="00A05CE5"/>
    <w:rsid w:val="00A061B4"/>
    <w:rsid w:val="00A07297"/>
    <w:rsid w:val="00A07B5B"/>
    <w:rsid w:val="00A115B9"/>
    <w:rsid w:val="00A117AA"/>
    <w:rsid w:val="00A11907"/>
    <w:rsid w:val="00A123E6"/>
    <w:rsid w:val="00A147CB"/>
    <w:rsid w:val="00A14872"/>
    <w:rsid w:val="00A14ED1"/>
    <w:rsid w:val="00A155D0"/>
    <w:rsid w:val="00A15642"/>
    <w:rsid w:val="00A16DD3"/>
    <w:rsid w:val="00A17AD5"/>
    <w:rsid w:val="00A24002"/>
    <w:rsid w:val="00A258C1"/>
    <w:rsid w:val="00A260CF"/>
    <w:rsid w:val="00A26E70"/>
    <w:rsid w:val="00A3040B"/>
    <w:rsid w:val="00A30731"/>
    <w:rsid w:val="00A31024"/>
    <w:rsid w:val="00A31144"/>
    <w:rsid w:val="00A337D0"/>
    <w:rsid w:val="00A34DF2"/>
    <w:rsid w:val="00A40262"/>
    <w:rsid w:val="00A414BF"/>
    <w:rsid w:val="00A41598"/>
    <w:rsid w:val="00A44BB4"/>
    <w:rsid w:val="00A44FC6"/>
    <w:rsid w:val="00A4523D"/>
    <w:rsid w:val="00A47B06"/>
    <w:rsid w:val="00A50992"/>
    <w:rsid w:val="00A509FC"/>
    <w:rsid w:val="00A50FB3"/>
    <w:rsid w:val="00A51576"/>
    <w:rsid w:val="00A52E35"/>
    <w:rsid w:val="00A55745"/>
    <w:rsid w:val="00A571E8"/>
    <w:rsid w:val="00A5799C"/>
    <w:rsid w:val="00A6205F"/>
    <w:rsid w:val="00A6310A"/>
    <w:rsid w:val="00A6379F"/>
    <w:rsid w:val="00A63CCE"/>
    <w:rsid w:val="00A640EF"/>
    <w:rsid w:val="00A647D9"/>
    <w:rsid w:val="00A66B47"/>
    <w:rsid w:val="00A70209"/>
    <w:rsid w:val="00A712F4"/>
    <w:rsid w:val="00A72497"/>
    <w:rsid w:val="00A73576"/>
    <w:rsid w:val="00A73AA1"/>
    <w:rsid w:val="00A769EC"/>
    <w:rsid w:val="00A76CE6"/>
    <w:rsid w:val="00A77F47"/>
    <w:rsid w:val="00A80BE1"/>
    <w:rsid w:val="00A80C4C"/>
    <w:rsid w:val="00A814DE"/>
    <w:rsid w:val="00A818D1"/>
    <w:rsid w:val="00A82446"/>
    <w:rsid w:val="00A8623F"/>
    <w:rsid w:val="00A87E65"/>
    <w:rsid w:val="00A9123C"/>
    <w:rsid w:val="00A91DA5"/>
    <w:rsid w:val="00A94EDA"/>
    <w:rsid w:val="00A950F6"/>
    <w:rsid w:val="00A95D79"/>
    <w:rsid w:val="00A96289"/>
    <w:rsid w:val="00A9697A"/>
    <w:rsid w:val="00A974D0"/>
    <w:rsid w:val="00A974FB"/>
    <w:rsid w:val="00AA1121"/>
    <w:rsid w:val="00AA191B"/>
    <w:rsid w:val="00AA2274"/>
    <w:rsid w:val="00AA323B"/>
    <w:rsid w:val="00AA3B57"/>
    <w:rsid w:val="00AA496A"/>
    <w:rsid w:val="00AA60B9"/>
    <w:rsid w:val="00AB070D"/>
    <w:rsid w:val="00AB1481"/>
    <w:rsid w:val="00AB229E"/>
    <w:rsid w:val="00AB43D8"/>
    <w:rsid w:val="00AB5D56"/>
    <w:rsid w:val="00AC16E8"/>
    <w:rsid w:val="00AC21EC"/>
    <w:rsid w:val="00AC2B2E"/>
    <w:rsid w:val="00AC2F87"/>
    <w:rsid w:val="00AC372F"/>
    <w:rsid w:val="00AC385C"/>
    <w:rsid w:val="00AC393F"/>
    <w:rsid w:val="00AC5C05"/>
    <w:rsid w:val="00AC7CC4"/>
    <w:rsid w:val="00AD08D3"/>
    <w:rsid w:val="00AD1297"/>
    <w:rsid w:val="00AD1648"/>
    <w:rsid w:val="00AD3660"/>
    <w:rsid w:val="00AD52EB"/>
    <w:rsid w:val="00AD5CE1"/>
    <w:rsid w:val="00AD6DD7"/>
    <w:rsid w:val="00AD74FF"/>
    <w:rsid w:val="00AE1D9C"/>
    <w:rsid w:val="00AE2345"/>
    <w:rsid w:val="00AE2369"/>
    <w:rsid w:val="00AE25DE"/>
    <w:rsid w:val="00AE266D"/>
    <w:rsid w:val="00AE29CD"/>
    <w:rsid w:val="00AE32D9"/>
    <w:rsid w:val="00AE32E3"/>
    <w:rsid w:val="00AE4595"/>
    <w:rsid w:val="00AE5EBF"/>
    <w:rsid w:val="00AE7310"/>
    <w:rsid w:val="00AF06F0"/>
    <w:rsid w:val="00AF0CD0"/>
    <w:rsid w:val="00AF15F6"/>
    <w:rsid w:val="00AF1ABD"/>
    <w:rsid w:val="00AF53EB"/>
    <w:rsid w:val="00AF57F3"/>
    <w:rsid w:val="00AF6178"/>
    <w:rsid w:val="00AF72D5"/>
    <w:rsid w:val="00B00037"/>
    <w:rsid w:val="00B00326"/>
    <w:rsid w:val="00B012C0"/>
    <w:rsid w:val="00B01789"/>
    <w:rsid w:val="00B017F0"/>
    <w:rsid w:val="00B01847"/>
    <w:rsid w:val="00B01D6D"/>
    <w:rsid w:val="00B021CA"/>
    <w:rsid w:val="00B02445"/>
    <w:rsid w:val="00B03566"/>
    <w:rsid w:val="00B0398A"/>
    <w:rsid w:val="00B046CB"/>
    <w:rsid w:val="00B100E8"/>
    <w:rsid w:val="00B102A7"/>
    <w:rsid w:val="00B10E5E"/>
    <w:rsid w:val="00B11717"/>
    <w:rsid w:val="00B11BE3"/>
    <w:rsid w:val="00B1274C"/>
    <w:rsid w:val="00B14B11"/>
    <w:rsid w:val="00B15CE4"/>
    <w:rsid w:val="00B15D83"/>
    <w:rsid w:val="00B15FCA"/>
    <w:rsid w:val="00B20576"/>
    <w:rsid w:val="00B20726"/>
    <w:rsid w:val="00B20990"/>
    <w:rsid w:val="00B223C2"/>
    <w:rsid w:val="00B2645E"/>
    <w:rsid w:val="00B273C5"/>
    <w:rsid w:val="00B2747A"/>
    <w:rsid w:val="00B27FDC"/>
    <w:rsid w:val="00B30905"/>
    <w:rsid w:val="00B309D7"/>
    <w:rsid w:val="00B321A9"/>
    <w:rsid w:val="00B32BF9"/>
    <w:rsid w:val="00B33B20"/>
    <w:rsid w:val="00B35D93"/>
    <w:rsid w:val="00B35E1E"/>
    <w:rsid w:val="00B365A1"/>
    <w:rsid w:val="00B37026"/>
    <w:rsid w:val="00B3718E"/>
    <w:rsid w:val="00B41968"/>
    <w:rsid w:val="00B41D3E"/>
    <w:rsid w:val="00B42A73"/>
    <w:rsid w:val="00B42B47"/>
    <w:rsid w:val="00B42E66"/>
    <w:rsid w:val="00B445AB"/>
    <w:rsid w:val="00B44AD3"/>
    <w:rsid w:val="00B45CF4"/>
    <w:rsid w:val="00B47E14"/>
    <w:rsid w:val="00B50465"/>
    <w:rsid w:val="00B515BA"/>
    <w:rsid w:val="00B51FB8"/>
    <w:rsid w:val="00B54D00"/>
    <w:rsid w:val="00B55B3E"/>
    <w:rsid w:val="00B5651E"/>
    <w:rsid w:val="00B5710E"/>
    <w:rsid w:val="00B573E8"/>
    <w:rsid w:val="00B57CC6"/>
    <w:rsid w:val="00B6037F"/>
    <w:rsid w:val="00B60D9F"/>
    <w:rsid w:val="00B6100B"/>
    <w:rsid w:val="00B6132A"/>
    <w:rsid w:val="00B61546"/>
    <w:rsid w:val="00B61701"/>
    <w:rsid w:val="00B62527"/>
    <w:rsid w:val="00B626EA"/>
    <w:rsid w:val="00B62D71"/>
    <w:rsid w:val="00B62FB8"/>
    <w:rsid w:val="00B6449F"/>
    <w:rsid w:val="00B6589E"/>
    <w:rsid w:val="00B6717C"/>
    <w:rsid w:val="00B7055A"/>
    <w:rsid w:val="00B732C7"/>
    <w:rsid w:val="00B74C3D"/>
    <w:rsid w:val="00B753B3"/>
    <w:rsid w:val="00B75882"/>
    <w:rsid w:val="00B77068"/>
    <w:rsid w:val="00B80C7D"/>
    <w:rsid w:val="00B80E10"/>
    <w:rsid w:val="00B81168"/>
    <w:rsid w:val="00B81536"/>
    <w:rsid w:val="00B82F3C"/>
    <w:rsid w:val="00B85721"/>
    <w:rsid w:val="00B85C85"/>
    <w:rsid w:val="00B865B6"/>
    <w:rsid w:val="00B87161"/>
    <w:rsid w:val="00B87250"/>
    <w:rsid w:val="00B903AB"/>
    <w:rsid w:val="00B90F90"/>
    <w:rsid w:val="00B91E57"/>
    <w:rsid w:val="00B9321B"/>
    <w:rsid w:val="00B93786"/>
    <w:rsid w:val="00B93812"/>
    <w:rsid w:val="00B93A2C"/>
    <w:rsid w:val="00B9449F"/>
    <w:rsid w:val="00B9453E"/>
    <w:rsid w:val="00B94939"/>
    <w:rsid w:val="00B96CCD"/>
    <w:rsid w:val="00BA239A"/>
    <w:rsid w:val="00BA26E3"/>
    <w:rsid w:val="00BA2B7D"/>
    <w:rsid w:val="00BA2C76"/>
    <w:rsid w:val="00BA2F1F"/>
    <w:rsid w:val="00BA304A"/>
    <w:rsid w:val="00BA4D49"/>
    <w:rsid w:val="00BA4E2A"/>
    <w:rsid w:val="00BA58BE"/>
    <w:rsid w:val="00BA5C4C"/>
    <w:rsid w:val="00BA6975"/>
    <w:rsid w:val="00BA6C17"/>
    <w:rsid w:val="00BA790D"/>
    <w:rsid w:val="00BB0689"/>
    <w:rsid w:val="00BB1639"/>
    <w:rsid w:val="00BB2235"/>
    <w:rsid w:val="00BB417B"/>
    <w:rsid w:val="00BB45AB"/>
    <w:rsid w:val="00BB7FC8"/>
    <w:rsid w:val="00BC074F"/>
    <w:rsid w:val="00BC2093"/>
    <w:rsid w:val="00BC2809"/>
    <w:rsid w:val="00BC2A8D"/>
    <w:rsid w:val="00BC3177"/>
    <w:rsid w:val="00BC31D4"/>
    <w:rsid w:val="00BC3AED"/>
    <w:rsid w:val="00BC459B"/>
    <w:rsid w:val="00BC634E"/>
    <w:rsid w:val="00BC67CF"/>
    <w:rsid w:val="00BD1D1E"/>
    <w:rsid w:val="00BD55E2"/>
    <w:rsid w:val="00BD5630"/>
    <w:rsid w:val="00BD5A8D"/>
    <w:rsid w:val="00BD65E4"/>
    <w:rsid w:val="00BE02B5"/>
    <w:rsid w:val="00BE0B4D"/>
    <w:rsid w:val="00BE0EF4"/>
    <w:rsid w:val="00BE181B"/>
    <w:rsid w:val="00BE211C"/>
    <w:rsid w:val="00BE2AB8"/>
    <w:rsid w:val="00BE3194"/>
    <w:rsid w:val="00BE3644"/>
    <w:rsid w:val="00BE3711"/>
    <w:rsid w:val="00BE3D11"/>
    <w:rsid w:val="00BE4AE5"/>
    <w:rsid w:val="00BE5D4E"/>
    <w:rsid w:val="00BF21BE"/>
    <w:rsid w:val="00BF2399"/>
    <w:rsid w:val="00BF241B"/>
    <w:rsid w:val="00BF24B3"/>
    <w:rsid w:val="00BF2B72"/>
    <w:rsid w:val="00BF3582"/>
    <w:rsid w:val="00BF5B01"/>
    <w:rsid w:val="00BF6443"/>
    <w:rsid w:val="00BF6B13"/>
    <w:rsid w:val="00BF6F11"/>
    <w:rsid w:val="00C02E34"/>
    <w:rsid w:val="00C05024"/>
    <w:rsid w:val="00C07578"/>
    <w:rsid w:val="00C10057"/>
    <w:rsid w:val="00C13759"/>
    <w:rsid w:val="00C209A2"/>
    <w:rsid w:val="00C23678"/>
    <w:rsid w:val="00C238EE"/>
    <w:rsid w:val="00C23D1C"/>
    <w:rsid w:val="00C23FBD"/>
    <w:rsid w:val="00C254B6"/>
    <w:rsid w:val="00C26835"/>
    <w:rsid w:val="00C277F0"/>
    <w:rsid w:val="00C27EFC"/>
    <w:rsid w:val="00C3006F"/>
    <w:rsid w:val="00C31144"/>
    <w:rsid w:val="00C31EAA"/>
    <w:rsid w:val="00C32801"/>
    <w:rsid w:val="00C32FBC"/>
    <w:rsid w:val="00C33E55"/>
    <w:rsid w:val="00C35BD4"/>
    <w:rsid w:val="00C40BCC"/>
    <w:rsid w:val="00C41FE7"/>
    <w:rsid w:val="00C44C9E"/>
    <w:rsid w:val="00C47A6F"/>
    <w:rsid w:val="00C47C62"/>
    <w:rsid w:val="00C50470"/>
    <w:rsid w:val="00C52546"/>
    <w:rsid w:val="00C52FA1"/>
    <w:rsid w:val="00C53E47"/>
    <w:rsid w:val="00C54496"/>
    <w:rsid w:val="00C5620B"/>
    <w:rsid w:val="00C56617"/>
    <w:rsid w:val="00C56D58"/>
    <w:rsid w:val="00C57904"/>
    <w:rsid w:val="00C57CBA"/>
    <w:rsid w:val="00C60289"/>
    <w:rsid w:val="00C614B9"/>
    <w:rsid w:val="00C614CC"/>
    <w:rsid w:val="00C61BBB"/>
    <w:rsid w:val="00C61CC4"/>
    <w:rsid w:val="00C62A1C"/>
    <w:rsid w:val="00C62FBD"/>
    <w:rsid w:val="00C63FFD"/>
    <w:rsid w:val="00C64A46"/>
    <w:rsid w:val="00C64A64"/>
    <w:rsid w:val="00C653DD"/>
    <w:rsid w:val="00C65E51"/>
    <w:rsid w:val="00C6609F"/>
    <w:rsid w:val="00C668DE"/>
    <w:rsid w:val="00C67C62"/>
    <w:rsid w:val="00C70313"/>
    <w:rsid w:val="00C72CEC"/>
    <w:rsid w:val="00C73ABB"/>
    <w:rsid w:val="00C73F04"/>
    <w:rsid w:val="00C74E0A"/>
    <w:rsid w:val="00C74E94"/>
    <w:rsid w:val="00C75951"/>
    <w:rsid w:val="00C75B6C"/>
    <w:rsid w:val="00C77103"/>
    <w:rsid w:val="00C776B7"/>
    <w:rsid w:val="00C80CC3"/>
    <w:rsid w:val="00C810D5"/>
    <w:rsid w:val="00C81659"/>
    <w:rsid w:val="00C81CA8"/>
    <w:rsid w:val="00C82974"/>
    <w:rsid w:val="00C833DE"/>
    <w:rsid w:val="00C8344F"/>
    <w:rsid w:val="00C918B3"/>
    <w:rsid w:val="00C91FD9"/>
    <w:rsid w:val="00C93D68"/>
    <w:rsid w:val="00C94266"/>
    <w:rsid w:val="00CA1D6E"/>
    <w:rsid w:val="00CA1FF7"/>
    <w:rsid w:val="00CA401A"/>
    <w:rsid w:val="00CA570D"/>
    <w:rsid w:val="00CA5C6C"/>
    <w:rsid w:val="00CA6AB4"/>
    <w:rsid w:val="00CA7556"/>
    <w:rsid w:val="00CB0B97"/>
    <w:rsid w:val="00CB1661"/>
    <w:rsid w:val="00CB1FBB"/>
    <w:rsid w:val="00CB2931"/>
    <w:rsid w:val="00CB2C3F"/>
    <w:rsid w:val="00CB2FE8"/>
    <w:rsid w:val="00CB35C5"/>
    <w:rsid w:val="00CB3DCF"/>
    <w:rsid w:val="00CB4FEC"/>
    <w:rsid w:val="00CB62B0"/>
    <w:rsid w:val="00CB645F"/>
    <w:rsid w:val="00CB6736"/>
    <w:rsid w:val="00CB68D6"/>
    <w:rsid w:val="00CB6AB6"/>
    <w:rsid w:val="00CB6CB4"/>
    <w:rsid w:val="00CB701C"/>
    <w:rsid w:val="00CC004E"/>
    <w:rsid w:val="00CC0BB9"/>
    <w:rsid w:val="00CC297B"/>
    <w:rsid w:val="00CC50C4"/>
    <w:rsid w:val="00CC5DFF"/>
    <w:rsid w:val="00CC7CC5"/>
    <w:rsid w:val="00CD0942"/>
    <w:rsid w:val="00CD20FA"/>
    <w:rsid w:val="00CD3296"/>
    <w:rsid w:val="00CD4715"/>
    <w:rsid w:val="00CD5231"/>
    <w:rsid w:val="00CD5ADA"/>
    <w:rsid w:val="00CD63CC"/>
    <w:rsid w:val="00CD69E7"/>
    <w:rsid w:val="00CD7F8A"/>
    <w:rsid w:val="00CE04C7"/>
    <w:rsid w:val="00CE0E5A"/>
    <w:rsid w:val="00CE3D6C"/>
    <w:rsid w:val="00CE48B0"/>
    <w:rsid w:val="00CE49AF"/>
    <w:rsid w:val="00CE5337"/>
    <w:rsid w:val="00CE55C1"/>
    <w:rsid w:val="00CE5C2D"/>
    <w:rsid w:val="00CE5E34"/>
    <w:rsid w:val="00CE635F"/>
    <w:rsid w:val="00CE6854"/>
    <w:rsid w:val="00CE6FE2"/>
    <w:rsid w:val="00CF0099"/>
    <w:rsid w:val="00CF028B"/>
    <w:rsid w:val="00CF0744"/>
    <w:rsid w:val="00CF12E9"/>
    <w:rsid w:val="00CF14D3"/>
    <w:rsid w:val="00CF1F7C"/>
    <w:rsid w:val="00CF24CE"/>
    <w:rsid w:val="00CF3459"/>
    <w:rsid w:val="00CF4332"/>
    <w:rsid w:val="00CF4DD3"/>
    <w:rsid w:val="00CF645B"/>
    <w:rsid w:val="00CF68F7"/>
    <w:rsid w:val="00D00175"/>
    <w:rsid w:val="00D00863"/>
    <w:rsid w:val="00D01B0D"/>
    <w:rsid w:val="00D021FF"/>
    <w:rsid w:val="00D02E4B"/>
    <w:rsid w:val="00D04B06"/>
    <w:rsid w:val="00D04C5C"/>
    <w:rsid w:val="00D054EA"/>
    <w:rsid w:val="00D062B8"/>
    <w:rsid w:val="00D07A94"/>
    <w:rsid w:val="00D07CE7"/>
    <w:rsid w:val="00D07D98"/>
    <w:rsid w:val="00D11208"/>
    <w:rsid w:val="00D11ACD"/>
    <w:rsid w:val="00D12015"/>
    <w:rsid w:val="00D135C8"/>
    <w:rsid w:val="00D137B6"/>
    <w:rsid w:val="00D14732"/>
    <w:rsid w:val="00D15571"/>
    <w:rsid w:val="00D161E0"/>
    <w:rsid w:val="00D16578"/>
    <w:rsid w:val="00D20B42"/>
    <w:rsid w:val="00D225F4"/>
    <w:rsid w:val="00D22976"/>
    <w:rsid w:val="00D22C02"/>
    <w:rsid w:val="00D232E1"/>
    <w:rsid w:val="00D2330B"/>
    <w:rsid w:val="00D25C10"/>
    <w:rsid w:val="00D263A0"/>
    <w:rsid w:val="00D27108"/>
    <w:rsid w:val="00D27AF9"/>
    <w:rsid w:val="00D27F95"/>
    <w:rsid w:val="00D30713"/>
    <w:rsid w:val="00D30F5F"/>
    <w:rsid w:val="00D3488D"/>
    <w:rsid w:val="00D34B30"/>
    <w:rsid w:val="00D34F01"/>
    <w:rsid w:val="00D4089D"/>
    <w:rsid w:val="00D4093B"/>
    <w:rsid w:val="00D419A3"/>
    <w:rsid w:val="00D42611"/>
    <w:rsid w:val="00D42C01"/>
    <w:rsid w:val="00D43755"/>
    <w:rsid w:val="00D45518"/>
    <w:rsid w:val="00D46970"/>
    <w:rsid w:val="00D5104D"/>
    <w:rsid w:val="00D51AC1"/>
    <w:rsid w:val="00D52238"/>
    <w:rsid w:val="00D528F7"/>
    <w:rsid w:val="00D5290A"/>
    <w:rsid w:val="00D55EB3"/>
    <w:rsid w:val="00D57900"/>
    <w:rsid w:val="00D57E2A"/>
    <w:rsid w:val="00D60D57"/>
    <w:rsid w:val="00D60DB0"/>
    <w:rsid w:val="00D626D2"/>
    <w:rsid w:val="00D639FD"/>
    <w:rsid w:val="00D66259"/>
    <w:rsid w:val="00D66BA4"/>
    <w:rsid w:val="00D66E51"/>
    <w:rsid w:val="00D7092A"/>
    <w:rsid w:val="00D71267"/>
    <w:rsid w:val="00D71293"/>
    <w:rsid w:val="00D712DD"/>
    <w:rsid w:val="00D7218D"/>
    <w:rsid w:val="00D725D4"/>
    <w:rsid w:val="00D72E35"/>
    <w:rsid w:val="00D7331E"/>
    <w:rsid w:val="00D73946"/>
    <w:rsid w:val="00D74030"/>
    <w:rsid w:val="00D741F8"/>
    <w:rsid w:val="00D77A01"/>
    <w:rsid w:val="00D77C30"/>
    <w:rsid w:val="00D8046A"/>
    <w:rsid w:val="00D823FD"/>
    <w:rsid w:val="00D8247A"/>
    <w:rsid w:val="00D82A44"/>
    <w:rsid w:val="00D844C8"/>
    <w:rsid w:val="00D857CA"/>
    <w:rsid w:val="00D86DB1"/>
    <w:rsid w:val="00D87383"/>
    <w:rsid w:val="00D87493"/>
    <w:rsid w:val="00D87589"/>
    <w:rsid w:val="00D875BD"/>
    <w:rsid w:val="00D8765E"/>
    <w:rsid w:val="00D907EB"/>
    <w:rsid w:val="00D910B0"/>
    <w:rsid w:val="00D910F9"/>
    <w:rsid w:val="00D911A8"/>
    <w:rsid w:val="00D91E32"/>
    <w:rsid w:val="00D937FC"/>
    <w:rsid w:val="00D93CD6"/>
    <w:rsid w:val="00D94029"/>
    <w:rsid w:val="00D941C1"/>
    <w:rsid w:val="00D953D5"/>
    <w:rsid w:val="00D971D2"/>
    <w:rsid w:val="00D97F80"/>
    <w:rsid w:val="00DA0391"/>
    <w:rsid w:val="00DA14C5"/>
    <w:rsid w:val="00DA169B"/>
    <w:rsid w:val="00DA1D9E"/>
    <w:rsid w:val="00DA2A34"/>
    <w:rsid w:val="00DA353A"/>
    <w:rsid w:val="00DA3FA4"/>
    <w:rsid w:val="00DB0B6B"/>
    <w:rsid w:val="00DB0F79"/>
    <w:rsid w:val="00DB2386"/>
    <w:rsid w:val="00DB24A3"/>
    <w:rsid w:val="00DB3AB3"/>
    <w:rsid w:val="00DB4074"/>
    <w:rsid w:val="00DB4343"/>
    <w:rsid w:val="00DB49A4"/>
    <w:rsid w:val="00DB4CCF"/>
    <w:rsid w:val="00DB4DA1"/>
    <w:rsid w:val="00DB56D3"/>
    <w:rsid w:val="00DB5AC5"/>
    <w:rsid w:val="00DB6010"/>
    <w:rsid w:val="00DB6FB8"/>
    <w:rsid w:val="00DB78FA"/>
    <w:rsid w:val="00DC0DA6"/>
    <w:rsid w:val="00DC10A2"/>
    <w:rsid w:val="00DC1C54"/>
    <w:rsid w:val="00DC401F"/>
    <w:rsid w:val="00DC6787"/>
    <w:rsid w:val="00DD0967"/>
    <w:rsid w:val="00DD16AA"/>
    <w:rsid w:val="00DD43D0"/>
    <w:rsid w:val="00DD520D"/>
    <w:rsid w:val="00DD565E"/>
    <w:rsid w:val="00DD661F"/>
    <w:rsid w:val="00DD6E1A"/>
    <w:rsid w:val="00DD72D0"/>
    <w:rsid w:val="00DE1E8E"/>
    <w:rsid w:val="00DE259B"/>
    <w:rsid w:val="00DE3861"/>
    <w:rsid w:val="00DE3B37"/>
    <w:rsid w:val="00DE5099"/>
    <w:rsid w:val="00DE5742"/>
    <w:rsid w:val="00DE724B"/>
    <w:rsid w:val="00DE7E95"/>
    <w:rsid w:val="00DF03C4"/>
    <w:rsid w:val="00DF0E17"/>
    <w:rsid w:val="00DF1127"/>
    <w:rsid w:val="00DF1858"/>
    <w:rsid w:val="00DF1A56"/>
    <w:rsid w:val="00DF24F3"/>
    <w:rsid w:val="00DF47F9"/>
    <w:rsid w:val="00E0029A"/>
    <w:rsid w:val="00E005D2"/>
    <w:rsid w:val="00E012AC"/>
    <w:rsid w:val="00E0164F"/>
    <w:rsid w:val="00E01CA0"/>
    <w:rsid w:val="00E03F8C"/>
    <w:rsid w:val="00E0634E"/>
    <w:rsid w:val="00E06805"/>
    <w:rsid w:val="00E0709C"/>
    <w:rsid w:val="00E104AE"/>
    <w:rsid w:val="00E125C1"/>
    <w:rsid w:val="00E12D93"/>
    <w:rsid w:val="00E12EB9"/>
    <w:rsid w:val="00E143AB"/>
    <w:rsid w:val="00E14416"/>
    <w:rsid w:val="00E177D0"/>
    <w:rsid w:val="00E17B24"/>
    <w:rsid w:val="00E20087"/>
    <w:rsid w:val="00E20541"/>
    <w:rsid w:val="00E20E15"/>
    <w:rsid w:val="00E211E1"/>
    <w:rsid w:val="00E21A7C"/>
    <w:rsid w:val="00E21D6D"/>
    <w:rsid w:val="00E227B9"/>
    <w:rsid w:val="00E23D9C"/>
    <w:rsid w:val="00E27296"/>
    <w:rsid w:val="00E3026B"/>
    <w:rsid w:val="00E3165E"/>
    <w:rsid w:val="00E31C73"/>
    <w:rsid w:val="00E32AF4"/>
    <w:rsid w:val="00E32B84"/>
    <w:rsid w:val="00E33F88"/>
    <w:rsid w:val="00E3467A"/>
    <w:rsid w:val="00E34C8B"/>
    <w:rsid w:val="00E34E0F"/>
    <w:rsid w:val="00E3787A"/>
    <w:rsid w:val="00E37D13"/>
    <w:rsid w:val="00E4059D"/>
    <w:rsid w:val="00E40FE8"/>
    <w:rsid w:val="00E4237C"/>
    <w:rsid w:val="00E429DF"/>
    <w:rsid w:val="00E42C5D"/>
    <w:rsid w:val="00E4469D"/>
    <w:rsid w:val="00E501E4"/>
    <w:rsid w:val="00E503D9"/>
    <w:rsid w:val="00E503E0"/>
    <w:rsid w:val="00E50CD3"/>
    <w:rsid w:val="00E512C1"/>
    <w:rsid w:val="00E515C8"/>
    <w:rsid w:val="00E531FB"/>
    <w:rsid w:val="00E54727"/>
    <w:rsid w:val="00E54D4A"/>
    <w:rsid w:val="00E5608B"/>
    <w:rsid w:val="00E56904"/>
    <w:rsid w:val="00E569AF"/>
    <w:rsid w:val="00E60AEB"/>
    <w:rsid w:val="00E61862"/>
    <w:rsid w:val="00E61AC0"/>
    <w:rsid w:val="00E625A3"/>
    <w:rsid w:val="00E62B21"/>
    <w:rsid w:val="00E63339"/>
    <w:rsid w:val="00E63E51"/>
    <w:rsid w:val="00E63E8B"/>
    <w:rsid w:val="00E65736"/>
    <w:rsid w:val="00E66314"/>
    <w:rsid w:val="00E66C09"/>
    <w:rsid w:val="00E704E1"/>
    <w:rsid w:val="00E7091E"/>
    <w:rsid w:val="00E71050"/>
    <w:rsid w:val="00E72213"/>
    <w:rsid w:val="00E74D24"/>
    <w:rsid w:val="00E7543C"/>
    <w:rsid w:val="00E76193"/>
    <w:rsid w:val="00E76CEC"/>
    <w:rsid w:val="00E77075"/>
    <w:rsid w:val="00E80B2B"/>
    <w:rsid w:val="00E845A0"/>
    <w:rsid w:val="00E86CD3"/>
    <w:rsid w:val="00E90662"/>
    <w:rsid w:val="00E92274"/>
    <w:rsid w:val="00E926F7"/>
    <w:rsid w:val="00E9386D"/>
    <w:rsid w:val="00E94EDB"/>
    <w:rsid w:val="00E95D4D"/>
    <w:rsid w:val="00E96D33"/>
    <w:rsid w:val="00E97F07"/>
    <w:rsid w:val="00EA064B"/>
    <w:rsid w:val="00EA0960"/>
    <w:rsid w:val="00EA2059"/>
    <w:rsid w:val="00EA3D8F"/>
    <w:rsid w:val="00EA5664"/>
    <w:rsid w:val="00EB014E"/>
    <w:rsid w:val="00EB1A26"/>
    <w:rsid w:val="00EB2D6B"/>
    <w:rsid w:val="00EB5609"/>
    <w:rsid w:val="00EB5AAC"/>
    <w:rsid w:val="00EC112D"/>
    <w:rsid w:val="00EC3B6B"/>
    <w:rsid w:val="00EC4767"/>
    <w:rsid w:val="00EC49A8"/>
    <w:rsid w:val="00EC5C01"/>
    <w:rsid w:val="00EC6369"/>
    <w:rsid w:val="00EC6EAA"/>
    <w:rsid w:val="00EC7652"/>
    <w:rsid w:val="00ED0774"/>
    <w:rsid w:val="00ED1B0E"/>
    <w:rsid w:val="00ED1FA2"/>
    <w:rsid w:val="00ED32C2"/>
    <w:rsid w:val="00ED410B"/>
    <w:rsid w:val="00ED4368"/>
    <w:rsid w:val="00ED4AE6"/>
    <w:rsid w:val="00ED597E"/>
    <w:rsid w:val="00ED6129"/>
    <w:rsid w:val="00ED754C"/>
    <w:rsid w:val="00EE0848"/>
    <w:rsid w:val="00EE0E5A"/>
    <w:rsid w:val="00EE153C"/>
    <w:rsid w:val="00EE16FD"/>
    <w:rsid w:val="00EE1BF6"/>
    <w:rsid w:val="00EE2629"/>
    <w:rsid w:val="00EE268E"/>
    <w:rsid w:val="00EE2EC5"/>
    <w:rsid w:val="00EE6C4E"/>
    <w:rsid w:val="00EE7A42"/>
    <w:rsid w:val="00EE7BF4"/>
    <w:rsid w:val="00EE7D91"/>
    <w:rsid w:val="00EF0605"/>
    <w:rsid w:val="00EF14AC"/>
    <w:rsid w:val="00EF3B08"/>
    <w:rsid w:val="00EF44C8"/>
    <w:rsid w:val="00EF4F0F"/>
    <w:rsid w:val="00EF71EA"/>
    <w:rsid w:val="00EF7EE5"/>
    <w:rsid w:val="00F011B3"/>
    <w:rsid w:val="00F016E7"/>
    <w:rsid w:val="00F02931"/>
    <w:rsid w:val="00F03262"/>
    <w:rsid w:val="00F0390C"/>
    <w:rsid w:val="00F03DB3"/>
    <w:rsid w:val="00F05491"/>
    <w:rsid w:val="00F06CD1"/>
    <w:rsid w:val="00F06D6C"/>
    <w:rsid w:val="00F10C55"/>
    <w:rsid w:val="00F12254"/>
    <w:rsid w:val="00F13095"/>
    <w:rsid w:val="00F1321F"/>
    <w:rsid w:val="00F1345D"/>
    <w:rsid w:val="00F142EA"/>
    <w:rsid w:val="00F1590F"/>
    <w:rsid w:val="00F162C1"/>
    <w:rsid w:val="00F178FA"/>
    <w:rsid w:val="00F219F5"/>
    <w:rsid w:val="00F221A0"/>
    <w:rsid w:val="00F235C2"/>
    <w:rsid w:val="00F236E1"/>
    <w:rsid w:val="00F2387E"/>
    <w:rsid w:val="00F25053"/>
    <w:rsid w:val="00F25383"/>
    <w:rsid w:val="00F27DA3"/>
    <w:rsid w:val="00F307F4"/>
    <w:rsid w:val="00F30872"/>
    <w:rsid w:val="00F30964"/>
    <w:rsid w:val="00F33BC3"/>
    <w:rsid w:val="00F34D69"/>
    <w:rsid w:val="00F35C98"/>
    <w:rsid w:val="00F36BC4"/>
    <w:rsid w:val="00F3754F"/>
    <w:rsid w:val="00F375ED"/>
    <w:rsid w:val="00F40402"/>
    <w:rsid w:val="00F408F3"/>
    <w:rsid w:val="00F40A00"/>
    <w:rsid w:val="00F40C11"/>
    <w:rsid w:val="00F40D90"/>
    <w:rsid w:val="00F413C3"/>
    <w:rsid w:val="00F413DD"/>
    <w:rsid w:val="00F44270"/>
    <w:rsid w:val="00F44993"/>
    <w:rsid w:val="00F46330"/>
    <w:rsid w:val="00F467A9"/>
    <w:rsid w:val="00F500A1"/>
    <w:rsid w:val="00F51251"/>
    <w:rsid w:val="00F52950"/>
    <w:rsid w:val="00F5385A"/>
    <w:rsid w:val="00F53F0A"/>
    <w:rsid w:val="00F554D1"/>
    <w:rsid w:val="00F563A0"/>
    <w:rsid w:val="00F56705"/>
    <w:rsid w:val="00F61370"/>
    <w:rsid w:val="00F61E30"/>
    <w:rsid w:val="00F622E6"/>
    <w:rsid w:val="00F63BC8"/>
    <w:rsid w:val="00F6613C"/>
    <w:rsid w:val="00F6619E"/>
    <w:rsid w:val="00F666A4"/>
    <w:rsid w:val="00F66929"/>
    <w:rsid w:val="00F676A5"/>
    <w:rsid w:val="00F70221"/>
    <w:rsid w:val="00F70F17"/>
    <w:rsid w:val="00F72012"/>
    <w:rsid w:val="00F7396F"/>
    <w:rsid w:val="00F73CAE"/>
    <w:rsid w:val="00F73DF4"/>
    <w:rsid w:val="00F74FDE"/>
    <w:rsid w:val="00F7656B"/>
    <w:rsid w:val="00F767EB"/>
    <w:rsid w:val="00F7749F"/>
    <w:rsid w:val="00F77CAE"/>
    <w:rsid w:val="00F77F68"/>
    <w:rsid w:val="00F81927"/>
    <w:rsid w:val="00F8260A"/>
    <w:rsid w:val="00F83156"/>
    <w:rsid w:val="00F83B00"/>
    <w:rsid w:val="00F83F7A"/>
    <w:rsid w:val="00F84A58"/>
    <w:rsid w:val="00F85A39"/>
    <w:rsid w:val="00F86775"/>
    <w:rsid w:val="00F87D5D"/>
    <w:rsid w:val="00F90311"/>
    <w:rsid w:val="00F903C2"/>
    <w:rsid w:val="00F91DD4"/>
    <w:rsid w:val="00F91F9F"/>
    <w:rsid w:val="00F9258A"/>
    <w:rsid w:val="00F9289D"/>
    <w:rsid w:val="00F93D71"/>
    <w:rsid w:val="00F9487E"/>
    <w:rsid w:val="00F94A67"/>
    <w:rsid w:val="00F95608"/>
    <w:rsid w:val="00F967CF"/>
    <w:rsid w:val="00F96879"/>
    <w:rsid w:val="00F979D2"/>
    <w:rsid w:val="00FA01CA"/>
    <w:rsid w:val="00FA20B9"/>
    <w:rsid w:val="00FA4EBE"/>
    <w:rsid w:val="00FA6ACD"/>
    <w:rsid w:val="00FA6D52"/>
    <w:rsid w:val="00FA714B"/>
    <w:rsid w:val="00FB01F5"/>
    <w:rsid w:val="00FB170B"/>
    <w:rsid w:val="00FB2EE7"/>
    <w:rsid w:val="00FB45CE"/>
    <w:rsid w:val="00FB4A44"/>
    <w:rsid w:val="00FB4DE9"/>
    <w:rsid w:val="00FB548F"/>
    <w:rsid w:val="00FB5E13"/>
    <w:rsid w:val="00FB6004"/>
    <w:rsid w:val="00FB6F03"/>
    <w:rsid w:val="00FB7E1D"/>
    <w:rsid w:val="00FC0F71"/>
    <w:rsid w:val="00FC1640"/>
    <w:rsid w:val="00FC2226"/>
    <w:rsid w:val="00FC23C5"/>
    <w:rsid w:val="00FC4C38"/>
    <w:rsid w:val="00FC5167"/>
    <w:rsid w:val="00FC58FC"/>
    <w:rsid w:val="00FC633B"/>
    <w:rsid w:val="00FC6795"/>
    <w:rsid w:val="00FD11EC"/>
    <w:rsid w:val="00FD16A7"/>
    <w:rsid w:val="00FD3101"/>
    <w:rsid w:val="00FD73E0"/>
    <w:rsid w:val="00FD7925"/>
    <w:rsid w:val="00FE1EBB"/>
    <w:rsid w:val="00FE2267"/>
    <w:rsid w:val="00FE4254"/>
    <w:rsid w:val="00FE4351"/>
    <w:rsid w:val="00FF0BA6"/>
    <w:rsid w:val="00FF11B6"/>
    <w:rsid w:val="00FF1637"/>
    <w:rsid w:val="00FF5C08"/>
    <w:rsid w:val="00FF74E6"/>
    <w:rsid w:val="00FF78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="f">
      <v:fill color="white"/>
      <v:stroke on="f"/>
      <v:textbox inset=".3mm,.3mm,.3mm,.3mm"/>
    </o:shapedefaults>
    <o:shapelayout v:ext="edit">
      <o:idmap v:ext="edit" data="1"/>
    </o:shapelayout>
  </w:shapeDefaults>
  <w:decimalSymbol w:val=","/>
  <w:listSeparator w:val=";"/>
  <w14:docId w14:val="05036DA7"/>
  <w15:docId w15:val="{BBA2290E-F8AE-43D2-9BBB-C0984C9C8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9" w:qFormat="1"/>
    <w:lsdException w:name="heading 4" w:uiPriority="99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74D24"/>
    <w:pPr>
      <w:ind w:firstLine="709"/>
    </w:pPr>
    <w:rPr>
      <w:sz w:val="28"/>
    </w:rPr>
  </w:style>
  <w:style w:type="paragraph" w:styleId="10">
    <w:name w:val="heading 1"/>
    <w:aliases w:val="Самый главный,металлы,жбк второй,1.1"/>
    <w:basedOn w:val="a0"/>
    <w:next w:val="a0"/>
    <w:link w:val="11"/>
    <w:qFormat/>
    <w:rsid w:val="00E74D24"/>
    <w:pPr>
      <w:keepNext/>
      <w:spacing w:after="300"/>
      <w:outlineLvl w:val="0"/>
    </w:pPr>
    <w:rPr>
      <w:b/>
      <w:sz w:val="32"/>
    </w:rPr>
  </w:style>
  <w:style w:type="paragraph" w:styleId="21">
    <w:name w:val="heading 2"/>
    <w:aliases w:val="самый главный"/>
    <w:basedOn w:val="a0"/>
    <w:next w:val="a0"/>
    <w:link w:val="22"/>
    <w:qFormat/>
    <w:rsid w:val="00221675"/>
    <w:pPr>
      <w:keepNext/>
      <w:ind w:firstLine="540"/>
      <w:outlineLvl w:val="1"/>
    </w:pPr>
    <w:rPr>
      <w:sz w:val="32"/>
    </w:rPr>
  </w:style>
  <w:style w:type="paragraph" w:styleId="31">
    <w:name w:val="heading 3"/>
    <w:aliases w:val="Знак Знак, Знак"/>
    <w:basedOn w:val="a0"/>
    <w:next w:val="a0"/>
    <w:link w:val="32"/>
    <w:uiPriority w:val="99"/>
    <w:qFormat/>
    <w:rsid w:val="00221675"/>
    <w:pPr>
      <w:keepNext/>
      <w:spacing w:before="240" w:after="60"/>
      <w:outlineLvl w:val="2"/>
    </w:pPr>
    <w:rPr>
      <w:rFonts w:ascii="Arial" w:hAnsi="Arial"/>
      <w:sz w:val="24"/>
    </w:rPr>
  </w:style>
  <w:style w:type="paragraph" w:styleId="4">
    <w:name w:val="heading 4"/>
    <w:basedOn w:val="a0"/>
    <w:next w:val="a0"/>
    <w:link w:val="40"/>
    <w:uiPriority w:val="99"/>
    <w:qFormat/>
    <w:rsid w:val="00221675"/>
    <w:pPr>
      <w:keepNext/>
      <w:keepLines/>
      <w:spacing w:before="120" w:after="120"/>
      <w:ind w:firstLine="851"/>
      <w:outlineLvl w:val="3"/>
    </w:pPr>
    <w:rPr>
      <w:rFonts w:ascii="Arial" w:hAnsi="Arial"/>
      <w:snapToGrid w:val="0"/>
      <w:lang w:val="en-US"/>
    </w:rPr>
  </w:style>
  <w:style w:type="paragraph" w:styleId="5">
    <w:name w:val="heading 5"/>
    <w:basedOn w:val="a0"/>
    <w:next w:val="a0"/>
    <w:link w:val="50"/>
    <w:qFormat/>
    <w:rsid w:val="00A31024"/>
    <w:pPr>
      <w:spacing w:before="240" w:after="60"/>
      <w:outlineLvl w:val="4"/>
    </w:pPr>
    <w:rPr>
      <w:b/>
      <w:bCs/>
      <w:i/>
      <w:iCs/>
      <w:spacing w:val="6"/>
      <w:sz w:val="26"/>
      <w:szCs w:val="26"/>
    </w:rPr>
  </w:style>
  <w:style w:type="paragraph" w:styleId="6">
    <w:name w:val="heading 6"/>
    <w:basedOn w:val="a0"/>
    <w:next w:val="a0"/>
    <w:link w:val="60"/>
    <w:qFormat/>
    <w:rsid w:val="00F1321F"/>
    <w:pPr>
      <w:keepNext/>
      <w:spacing w:line="500" w:lineRule="exact"/>
      <w:jc w:val="center"/>
      <w:outlineLvl w:val="5"/>
    </w:pPr>
  </w:style>
  <w:style w:type="paragraph" w:styleId="7">
    <w:name w:val="heading 7"/>
    <w:basedOn w:val="a0"/>
    <w:next w:val="a0"/>
    <w:link w:val="70"/>
    <w:qFormat/>
    <w:rsid w:val="004619CB"/>
    <w:pPr>
      <w:keepNext/>
      <w:widowControl w:val="0"/>
      <w:autoSpaceDE w:val="0"/>
      <w:autoSpaceDN w:val="0"/>
      <w:spacing w:line="360" w:lineRule="auto"/>
      <w:jc w:val="center"/>
      <w:outlineLvl w:val="6"/>
    </w:pPr>
    <w:rPr>
      <w:rFonts w:eastAsia="MS Mincho"/>
      <w:b/>
      <w:bCs/>
      <w:szCs w:val="28"/>
    </w:rPr>
  </w:style>
  <w:style w:type="paragraph" w:styleId="8">
    <w:name w:val="heading 8"/>
    <w:aliases w:val="металлы2"/>
    <w:basedOn w:val="a0"/>
    <w:next w:val="a0"/>
    <w:link w:val="80"/>
    <w:qFormat/>
    <w:rsid w:val="004619CB"/>
    <w:pPr>
      <w:keepNext/>
      <w:widowControl w:val="0"/>
      <w:autoSpaceDE w:val="0"/>
      <w:autoSpaceDN w:val="0"/>
      <w:spacing w:line="360" w:lineRule="auto"/>
      <w:jc w:val="both"/>
      <w:outlineLvl w:val="7"/>
    </w:pPr>
    <w:rPr>
      <w:rFonts w:eastAsia="MS Mincho"/>
      <w:bCs/>
      <w:i/>
      <w:szCs w:val="28"/>
    </w:rPr>
  </w:style>
  <w:style w:type="paragraph" w:styleId="9">
    <w:name w:val="heading 9"/>
    <w:aliases w:val="металлы22"/>
    <w:basedOn w:val="a0"/>
    <w:next w:val="a0"/>
    <w:link w:val="90"/>
    <w:qFormat/>
    <w:rsid w:val="006F606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aliases w:val="Самый главный Знак,металлы Знак,жбк второй Знак,1.1 Знак"/>
    <w:link w:val="10"/>
    <w:rsid w:val="00E74D24"/>
    <w:rPr>
      <w:b/>
      <w:sz w:val="32"/>
    </w:rPr>
  </w:style>
  <w:style w:type="character" w:customStyle="1" w:styleId="22">
    <w:name w:val="Заголовок 2 Знак"/>
    <w:aliases w:val="самый главный Знак"/>
    <w:link w:val="21"/>
    <w:rsid w:val="00A31024"/>
    <w:rPr>
      <w:sz w:val="32"/>
    </w:rPr>
  </w:style>
  <w:style w:type="character" w:customStyle="1" w:styleId="32">
    <w:name w:val="Заголовок 3 Знак"/>
    <w:aliases w:val="Знак Знак Знак, Знак Знак"/>
    <w:link w:val="31"/>
    <w:uiPriority w:val="99"/>
    <w:rsid w:val="00A31024"/>
    <w:rPr>
      <w:rFonts w:ascii="Arial" w:hAnsi="Arial"/>
      <w:sz w:val="24"/>
    </w:rPr>
  </w:style>
  <w:style w:type="character" w:customStyle="1" w:styleId="40">
    <w:name w:val="Заголовок 4 Знак"/>
    <w:link w:val="4"/>
    <w:uiPriority w:val="99"/>
    <w:rsid w:val="00A31024"/>
    <w:rPr>
      <w:rFonts w:ascii="Arial" w:hAnsi="Arial"/>
      <w:snapToGrid w:val="0"/>
      <w:sz w:val="28"/>
      <w:lang w:val="en-US"/>
    </w:rPr>
  </w:style>
  <w:style w:type="character" w:customStyle="1" w:styleId="50">
    <w:name w:val="Заголовок 5 Знак"/>
    <w:link w:val="5"/>
    <w:rsid w:val="00A31024"/>
    <w:rPr>
      <w:b/>
      <w:bCs/>
      <w:i/>
      <w:iCs/>
      <w:spacing w:val="6"/>
      <w:sz w:val="26"/>
      <w:szCs w:val="26"/>
    </w:rPr>
  </w:style>
  <w:style w:type="paragraph" w:styleId="a4">
    <w:name w:val="header"/>
    <w:basedOn w:val="a0"/>
    <w:link w:val="a5"/>
    <w:uiPriority w:val="99"/>
    <w:rsid w:val="00221675"/>
    <w:pPr>
      <w:tabs>
        <w:tab w:val="center" w:pos="4153"/>
        <w:tab w:val="right" w:pos="8306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A31024"/>
  </w:style>
  <w:style w:type="paragraph" w:styleId="a6">
    <w:name w:val="footer"/>
    <w:basedOn w:val="a0"/>
    <w:link w:val="a7"/>
    <w:rsid w:val="00221675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basedOn w:val="a1"/>
    <w:link w:val="a6"/>
    <w:rsid w:val="00A31024"/>
  </w:style>
  <w:style w:type="paragraph" w:styleId="a8">
    <w:name w:val="Body Text"/>
    <w:basedOn w:val="a0"/>
    <w:link w:val="a9"/>
    <w:uiPriority w:val="99"/>
    <w:rsid w:val="00221675"/>
    <w:pPr>
      <w:jc w:val="center"/>
    </w:pPr>
  </w:style>
  <w:style w:type="character" w:customStyle="1" w:styleId="a9">
    <w:name w:val="Основной текст Знак"/>
    <w:basedOn w:val="a1"/>
    <w:link w:val="a8"/>
    <w:uiPriority w:val="99"/>
    <w:rsid w:val="00A31024"/>
  </w:style>
  <w:style w:type="paragraph" w:styleId="23">
    <w:name w:val="Body Text 2"/>
    <w:basedOn w:val="a0"/>
    <w:link w:val="24"/>
    <w:rsid w:val="00221675"/>
    <w:pPr>
      <w:jc w:val="center"/>
    </w:pPr>
    <w:rPr>
      <w:i/>
    </w:rPr>
  </w:style>
  <w:style w:type="character" w:customStyle="1" w:styleId="24">
    <w:name w:val="Основной текст 2 Знак"/>
    <w:link w:val="23"/>
    <w:rsid w:val="00A31024"/>
    <w:rPr>
      <w:i/>
    </w:rPr>
  </w:style>
  <w:style w:type="character" w:styleId="aa">
    <w:name w:val="page number"/>
    <w:basedOn w:val="a1"/>
    <w:rsid w:val="00221675"/>
  </w:style>
  <w:style w:type="paragraph" w:styleId="ab">
    <w:name w:val="Body Text Indent"/>
    <w:basedOn w:val="a0"/>
    <w:link w:val="ac"/>
    <w:uiPriority w:val="99"/>
    <w:rsid w:val="00221675"/>
    <w:pPr>
      <w:widowControl w:val="0"/>
      <w:autoSpaceDE w:val="0"/>
      <w:autoSpaceDN w:val="0"/>
      <w:adjustRightInd w:val="0"/>
      <w:spacing w:before="260" w:line="360" w:lineRule="auto"/>
      <w:ind w:firstLine="420"/>
      <w:jc w:val="both"/>
    </w:pPr>
  </w:style>
  <w:style w:type="character" w:customStyle="1" w:styleId="ac">
    <w:name w:val="Основной текст с отступом Знак"/>
    <w:link w:val="ab"/>
    <w:uiPriority w:val="99"/>
    <w:rsid w:val="00A31024"/>
    <w:rPr>
      <w:sz w:val="28"/>
    </w:rPr>
  </w:style>
  <w:style w:type="paragraph" w:customStyle="1" w:styleId="FR2">
    <w:name w:val="FR2"/>
    <w:rsid w:val="00221675"/>
    <w:pPr>
      <w:widowControl w:val="0"/>
      <w:autoSpaceDE w:val="0"/>
      <w:autoSpaceDN w:val="0"/>
      <w:adjustRightInd w:val="0"/>
      <w:spacing w:before="20"/>
      <w:ind w:firstLine="420"/>
      <w:jc w:val="both"/>
    </w:pPr>
    <w:rPr>
      <w:rFonts w:ascii="Arial" w:hAnsi="Arial"/>
      <w:i/>
      <w:sz w:val="24"/>
    </w:rPr>
  </w:style>
  <w:style w:type="paragraph" w:styleId="25">
    <w:name w:val="Body Text Indent 2"/>
    <w:basedOn w:val="a0"/>
    <w:link w:val="26"/>
    <w:rsid w:val="00221675"/>
    <w:pPr>
      <w:spacing w:before="300" w:line="360" w:lineRule="auto"/>
      <w:ind w:firstLine="567"/>
      <w:jc w:val="both"/>
    </w:pPr>
  </w:style>
  <w:style w:type="character" w:customStyle="1" w:styleId="26">
    <w:name w:val="Основной текст с отступом 2 Знак"/>
    <w:link w:val="25"/>
    <w:rsid w:val="00A31024"/>
    <w:rPr>
      <w:sz w:val="28"/>
    </w:rPr>
  </w:style>
  <w:style w:type="paragraph" w:styleId="33">
    <w:name w:val="Body Text Indent 3"/>
    <w:basedOn w:val="a0"/>
    <w:link w:val="34"/>
    <w:rsid w:val="00221675"/>
    <w:pPr>
      <w:spacing w:line="360" w:lineRule="auto"/>
      <w:ind w:right="200" w:firstLine="260"/>
    </w:pPr>
  </w:style>
  <w:style w:type="character" w:customStyle="1" w:styleId="34">
    <w:name w:val="Основной текст с отступом 3 Знак"/>
    <w:link w:val="33"/>
    <w:rsid w:val="00A31024"/>
    <w:rPr>
      <w:sz w:val="28"/>
    </w:rPr>
  </w:style>
  <w:style w:type="paragraph" w:styleId="ad">
    <w:name w:val="Title"/>
    <w:basedOn w:val="a0"/>
    <w:link w:val="ae"/>
    <w:qFormat/>
    <w:rsid w:val="00221675"/>
    <w:pPr>
      <w:jc w:val="center"/>
    </w:pPr>
    <w:rPr>
      <w:b/>
    </w:rPr>
  </w:style>
  <w:style w:type="paragraph" w:styleId="af">
    <w:name w:val="Block Text"/>
    <w:basedOn w:val="a0"/>
    <w:rsid w:val="00221675"/>
    <w:pPr>
      <w:ind w:left="142" w:right="142" w:firstLine="567"/>
    </w:pPr>
    <w:rPr>
      <w:snapToGrid w:val="0"/>
    </w:rPr>
  </w:style>
  <w:style w:type="paragraph" w:styleId="35">
    <w:name w:val="Body Text 3"/>
    <w:basedOn w:val="a0"/>
    <w:link w:val="36"/>
    <w:rsid w:val="00221675"/>
    <w:pPr>
      <w:keepNext/>
      <w:keepLines/>
      <w:spacing w:line="360" w:lineRule="auto"/>
      <w:jc w:val="both"/>
    </w:pPr>
    <w:rPr>
      <w:rFonts w:ascii="Arial" w:hAnsi="Arial"/>
    </w:rPr>
  </w:style>
  <w:style w:type="character" w:customStyle="1" w:styleId="36">
    <w:name w:val="Основной текст 3 Знак"/>
    <w:link w:val="35"/>
    <w:rsid w:val="00A31024"/>
    <w:rPr>
      <w:rFonts w:ascii="Arial" w:hAnsi="Arial"/>
      <w:sz w:val="28"/>
    </w:rPr>
  </w:style>
  <w:style w:type="table" w:styleId="af0">
    <w:name w:val="Table Grid"/>
    <w:basedOn w:val="a2"/>
    <w:rsid w:val="001F6E58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1">
    <w:name w:val="заголовок 4"/>
    <w:basedOn w:val="a0"/>
    <w:next w:val="a0"/>
    <w:rsid w:val="00F44993"/>
    <w:pPr>
      <w:keepNext/>
      <w:autoSpaceDE w:val="0"/>
      <w:autoSpaceDN w:val="0"/>
      <w:jc w:val="center"/>
    </w:pPr>
    <w:rPr>
      <w:szCs w:val="24"/>
    </w:rPr>
  </w:style>
  <w:style w:type="paragraph" w:customStyle="1" w:styleId="12">
    <w:name w:val="Обычный1"/>
    <w:rsid w:val="00695482"/>
    <w:pPr>
      <w:widowControl w:val="0"/>
      <w:spacing w:line="280" w:lineRule="auto"/>
      <w:ind w:firstLine="440"/>
      <w:jc w:val="both"/>
    </w:pPr>
    <w:rPr>
      <w:rFonts w:ascii="Arial" w:hAnsi="Arial"/>
      <w:snapToGrid w:val="0"/>
    </w:rPr>
  </w:style>
  <w:style w:type="paragraph" w:customStyle="1" w:styleId="FR1">
    <w:name w:val="FR1"/>
    <w:rsid w:val="00695482"/>
    <w:pPr>
      <w:widowControl w:val="0"/>
      <w:spacing w:line="260" w:lineRule="auto"/>
      <w:ind w:firstLine="340"/>
    </w:pPr>
    <w:rPr>
      <w:snapToGrid w:val="0"/>
      <w:sz w:val="22"/>
    </w:rPr>
  </w:style>
  <w:style w:type="paragraph" w:styleId="13">
    <w:name w:val="toc 1"/>
    <w:basedOn w:val="a0"/>
    <w:next w:val="a0"/>
    <w:autoRedefine/>
    <w:uiPriority w:val="39"/>
    <w:rsid w:val="000E2DA4"/>
    <w:pPr>
      <w:tabs>
        <w:tab w:val="right" w:leader="dot" w:pos="9883"/>
      </w:tabs>
    </w:pPr>
    <w:rPr>
      <w:rFonts w:cstheme="minorHAnsi"/>
      <w:bCs/>
    </w:rPr>
  </w:style>
  <w:style w:type="character" w:styleId="af1">
    <w:name w:val="Hyperlink"/>
    <w:uiPriority w:val="99"/>
    <w:rsid w:val="00695482"/>
    <w:rPr>
      <w:color w:val="0000FF"/>
      <w:u w:val="single"/>
    </w:rPr>
  </w:style>
  <w:style w:type="paragraph" w:customStyle="1" w:styleId="14">
    <w:name w:val="Заголовок1"/>
    <w:basedOn w:val="10"/>
    <w:rsid w:val="00695482"/>
    <w:pPr>
      <w:spacing w:before="360" w:after="360" w:line="360" w:lineRule="auto"/>
    </w:pPr>
    <w:rPr>
      <w:rFonts w:cs="Arial"/>
      <w:b w:val="0"/>
      <w:bCs/>
      <w:kern w:val="32"/>
      <w:szCs w:val="32"/>
    </w:rPr>
  </w:style>
  <w:style w:type="paragraph" w:styleId="af2">
    <w:name w:val="Balloon Text"/>
    <w:basedOn w:val="a0"/>
    <w:link w:val="af3"/>
    <w:uiPriority w:val="99"/>
    <w:rsid w:val="00695482"/>
    <w:rPr>
      <w:rFonts w:ascii="Tahoma" w:hAnsi="Tahoma"/>
      <w:sz w:val="16"/>
      <w:szCs w:val="16"/>
    </w:rPr>
  </w:style>
  <w:style w:type="character" w:customStyle="1" w:styleId="af3">
    <w:name w:val="Текст выноски Знак"/>
    <w:link w:val="af2"/>
    <w:uiPriority w:val="99"/>
    <w:rsid w:val="00695482"/>
    <w:rPr>
      <w:rFonts w:ascii="Tahoma" w:hAnsi="Tahoma" w:cs="Tahoma"/>
      <w:sz w:val="16"/>
      <w:szCs w:val="16"/>
    </w:rPr>
  </w:style>
  <w:style w:type="paragraph" w:styleId="af4">
    <w:name w:val="List Paragraph"/>
    <w:basedOn w:val="a0"/>
    <w:qFormat/>
    <w:rsid w:val="00695482"/>
    <w:pPr>
      <w:ind w:left="720"/>
      <w:contextualSpacing/>
    </w:pPr>
    <w:rPr>
      <w:sz w:val="24"/>
      <w:szCs w:val="24"/>
    </w:rPr>
  </w:style>
  <w:style w:type="paragraph" w:styleId="af5">
    <w:name w:val="caption"/>
    <w:basedOn w:val="a0"/>
    <w:next w:val="a0"/>
    <w:qFormat/>
    <w:rsid w:val="00F25053"/>
    <w:rPr>
      <w:b/>
      <w:bCs/>
    </w:rPr>
  </w:style>
  <w:style w:type="character" w:styleId="af6">
    <w:name w:val="Placeholder Text"/>
    <w:uiPriority w:val="99"/>
    <w:semiHidden/>
    <w:rsid w:val="00CC50C4"/>
    <w:rPr>
      <w:color w:val="808080"/>
    </w:rPr>
  </w:style>
  <w:style w:type="table" w:styleId="-1">
    <w:name w:val="Table Web 1"/>
    <w:basedOn w:val="a2"/>
    <w:rsid w:val="004E5914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2"/>
    <w:rsid w:val="004E5914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5">
    <w:name w:val="Светлый список1"/>
    <w:basedOn w:val="a2"/>
    <w:uiPriority w:val="61"/>
    <w:rsid w:val="004E5914"/>
    <w:rPr>
      <w:rFonts w:ascii="Calibri" w:hAnsi="Calibri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character" w:styleId="af7">
    <w:name w:val="Strong"/>
    <w:uiPriority w:val="22"/>
    <w:qFormat/>
    <w:rsid w:val="00A31024"/>
    <w:rPr>
      <w:b/>
      <w:bCs/>
    </w:rPr>
  </w:style>
  <w:style w:type="paragraph" w:styleId="af8">
    <w:name w:val="Normal (Web)"/>
    <w:basedOn w:val="a0"/>
    <w:uiPriority w:val="99"/>
    <w:unhideWhenUsed/>
    <w:rsid w:val="001D1056"/>
    <w:pPr>
      <w:spacing w:before="100" w:beforeAutospacing="1" w:after="100" w:afterAutospacing="1"/>
    </w:pPr>
    <w:rPr>
      <w:sz w:val="24"/>
      <w:szCs w:val="24"/>
    </w:rPr>
  </w:style>
  <w:style w:type="character" w:styleId="af9">
    <w:name w:val="FollowedHyperlink"/>
    <w:uiPriority w:val="99"/>
    <w:rsid w:val="0062558C"/>
    <w:rPr>
      <w:color w:val="800080"/>
      <w:u w:val="single"/>
    </w:rPr>
  </w:style>
  <w:style w:type="paragraph" w:customStyle="1" w:styleId="font5">
    <w:name w:val="font5"/>
    <w:basedOn w:val="a0"/>
    <w:rsid w:val="0062558C"/>
    <w:pPr>
      <w:spacing w:before="100" w:beforeAutospacing="1" w:after="100" w:afterAutospacing="1"/>
    </w:pPr>
    <w:rPr>
      <w:rFonts w:ascii="Tahoma" w:hAnsi="Tahoma" w:cs="Tahoma"/>
      <w:sz w:val="16"/>
      <w:szCs w:val="16"/>
    </w:rPr>
  </w:style>
  <w:style w:type="paragraph" w:customStyle="1" w:styleId="font6">
    <w:name w:val="font6"/>
    <w:basedOn w:val="a0"/>
    <w:rsid w:val="0062558C"/>
    <w:pPr>
      <w:spacing w:before="100" w:beforeAutospacing="1" w:after="100" w:afterAutospacing="1"/>
    </w:pPr>
    <w:rPr>
      <w:rFonts w:ascii="Arial CYR" w:hAnsi="Arial CYR" w:cs="Arial CYR"/>
      <w:sz w:val="16"/>
      <w:szCs w:val="16"/>
    </w:rPr>
  </w:style>
  <w:style w:type="paragraph" w:customStyle="1" w:styleId="font7">
    <w:name w:val="font7"/>
    <w:basedOn w:val="a0"/>
    <w:rsid w:val="0062558C"/>
    <w:pPr>
      <w:spacing w:before="100" w:beforeAutospacing="1" w:after="100" w:afterAutospacing="1"/>
    </w:pPr>
    <w:rPr>
      <w:rFonts w:ascii="Arial CYR" w:hAnsi="Arial CYR" w:cs="Arial CYR"/>
      <w:sz w:val="18"/>
      <w:szCs w:val="18"/>
    </w:rPr>
  </w:style>
  <w:style w:type="paragraph" w:customStyle="1" w:styleId="font8">
    <w:name w:val="font8"/>
    <w:basedOn w:val="a0"/>
    <w:rsid w:val="0062558C"/>
    <w:pPr>
      <w:spacing w:before="100" w:beforeAutospacing="1" w:after="100" w:afterAutospacing="1"/>
    </w:pPr>
    <w:rPr>
      <w:rFonts w:ascii="Arial CYR" w:hAnsi="Arial CYR" w:cs="Arial CYR"/>
      <w:color w:val="000000"/>
      <w:sz w:val="16"/>
      <w:szCs w:val="16"/>
    </w:rPr>
  </w:style>
  <w:style w:type="paragraph" w:customStyle="1" w:styleId="font9">
    <w:name w:val="font9"/>
    <w:basedOn w:val="a0"/>
    <w:rsid w:val="0062558C"/>
    <w:pPr>
      <w:spacing w:before="100" w:beforeAutospacing="1" w:after="100" w:afterAutospacing="1"/>
    </w:pPr>
    <w:rPr>
      <w:rFonts w:ascii="Arial CYR" w:hAnsi="Arial CYR" w:cs="Arial CYR"/>
      <w:color w:val="000000"/>
      <w:sz w:val="18"/>
      <w:szCs w:val="18"/>
    </w:rPr>
  </w:style>
  <w:style w:type="paragraph" w:customStyle="1" w:styleId="xl24">
    <w:name w:val="xl24"/>
    <w:basedOn w:val="a0"/>
    <w:rsid w:val="0062558C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5">
    <w:name w:val="xl25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6">
    <w:name w:val="xl26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7">
    <w:name w:val="xl27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8">
    <w:name w:val="xl28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9">
    <w:name w:val="xl29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0">
    <w:name w:val="xl30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1">
    <w:name w:val="xl31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32">
    <w:name w:val="xl32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3">
    <w:name w:val="xl33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4">
    <w:name w:val="xl34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5">
    <w:name w:val="xl35"/>
    <w:basedOn w:val="a0"/>
    <w:rsid w:val="0062558C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6">
    <w:name w:val="xl36"/>
    <w:basedOn w:val="a0"/>
    <w:rsid w:val="0062558C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7">
    <w:name w:val="xl37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8">
    <w:name w:val="xl38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39">
    <w:name w:val="xl39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0">
    <w:name w:val="xl40"/>
    <w:basedOn w:val="a0"/>
    <w:rsid w:val="0062558C"/>
    <w:pPr>
      <w:pBdr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1">
    <w:name w:val="xl41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2">
    <w:name w:val="xl42"/>
    <w:basedOn w:val="a0"/>
    <w:rsid w:val="0062558C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3">
    <w:name w:val="xl43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4">
    <w:name w:val="xl44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5">
    <w:name w:val="xl45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6">
    <w:name w:val="xl46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7">
    <w:name w:val="xl47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48">
    <w:name w:val="xl48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49">
    <w:name w:val="xl49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0">
    <w:name w:val="xl50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51">
    <w:name w:val="xl51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2">
    <w:name w:val="xl52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3">
    <w:name w:val="xl53"/>
    <w:basedOn w:val="a0"/>
    <w:rsid w:val="0062558C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4">
    <w:name w:val="xl54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5">
    <w:name w:val="xl55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6">
    <w:name w:val="xl56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7">
    <w:name w:val="xl57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8">
    <w:name w:val="xl58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59">
    <w:name w:val="xl59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0">
    <w:name w:val="xl60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1">
    <w:name w:val="xl61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2">
    <w:name w:val="xl62"/>
    <w:basedOn w:val="a0"/>
    <w:rsid w:val="0062558C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3">
    <w:name w:val="xl63"/>
    <w:basedOn w:val="a0"/>
    <w:rsid w:val="0062558C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4">
    <w:name w:val="xl64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5">
    <w:name w:val="xl65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66">
    <w:name w:val="xl66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7">
    <w:name w:val="xl67"/>
    <w:basedOn w:val="a0"/>
    <w:rsid w:val="0062558C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8">
    <w:name w:val="xl68"/>
    <w:basedOn w:val="a0"/>
    <w:rsid w:val="0062558C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69">
    <w:name w:val="xl69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0">
    <w:name w:val="xl70"/>
    <w:basedOn w:val="a0"/>
    <w:rsid w:val="0062558C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1">
    <w:name w:val="xl71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2">
    <w:name w:val="xl72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3">
    <w:name w:val="xl73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4">
    <w:name w:val="xl74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5">
    <w:name w:val="xl75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6">
    <w:name w:val="xl76"/>
    <w:basedOn w:val="a0"/>
    <w:rsid w:val="0062558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7">
    <w:name w:val="xl77"/>
    <w:basedOn w:val="a0"/>
    <w:rsid w:val="0062558C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8">
    <w:name w:val="xl78"/>
    <w:basedOn w:val="a0"/>
    <w:rsid w:val="0062558C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79">
    <w:name w:val="xl79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0">
    <w:name w:val="xl80"/>
    <w:basedOn w:val="a0"/>
    <w:rsid w:val="0062558C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1">
    <w:name w:val="xl81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2">
    <w:name w:val="xl82"/>
    <w:basedOn w:val="a0"/>
    <w:rsid w:val="0062558C"/>
    <w:pPr>
      <w:pBdr>
        <w:top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3">
    <w:name w:val="xl83"/>
    <w:basedOn w:val="a0"/>
    <w:rsid w:val="0062558C"/>
    <w:pPr>
      <w:pBdr>
        <w:top w:val="single" w:sz="8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4">
    <w:name w:val="xl84"/>
    <w:basedOn w:val="a0"/>
    <w:rsid w:val="0062558C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5">
    <w:name w:val="xl85"/>
    <w:basedOn w:val="a0"/>
    <w:rsid w:val="0062558C"/>
    <w:pPr>
      <w:pBdr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6">
    <w:name w:val="xl86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7">
    <w:name w:val="xl87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88">
    <w:name w:val="xl88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89">
    <w:name w:val="xl89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0">
    <w:name w:val="xl90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1">
    <w:name w:val="xl91"/>
    <w:basedOn w:val="a0"/>
    <w:rsid w:val="0062558C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92">
    <w:name w:val="xl92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3">
    <w:name w:val="xl93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4">
    <w:name w:val="xl94"/>
    <w:basedOn w:val="a0"/>
    <w:rsid w:val="0062558C"/>
    <w:pPr>
      <w:pBdr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5">
    <w:name w:val="xl95"/>
    <w:basedOn w:val="a0"/>
    <w:rsid w:val="0062558C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96">
    <w:name w:val="xl96"/>
    <w:basedOn w:val="a0"/>
    <w:rsid w:val="0062558C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7">
    <w:name w:val="xl97"/>
    <w:basedOn w:val="a0"/>
    <w:rsid w:val="0062558C"/>
    <w:pPr>
      <w:pBdr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98">
    <w:name w:val="xl98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99">
    <w:name w:val="xl99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00">
    <w:name w:val="xl100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01">
    <w:name w:val="xl101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2">
    <w:name w:val="xl102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3">
    <w:name w:val="xl103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4">
    <w:name w:val="xl104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5">
    <w:name w:val="xl105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6">
    <w:name w:val="xl106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7">
    <w:name w:val="xl107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8">
    <w:name w:val="xl108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09">
    <w:name w:val="xl109"/>
    <w:basedOn w:val="a0"/>
    <w:rsid w:val="0062558C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10">
    <w:name w:val="xl110"/>
    <w:basedOn w:val="a0"/>
    <w:rsid w:val="0062558C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1">
    <w:name w:val="xl111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12">
    <w:name w:val="xl112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3">
    <w:name w:val="xl113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14">
    <w:name w:val="xl114"/>
    <w:basedOn w:val="a0"/>
    <w:rsid w:val="0062558C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5">
    <w:name w:val="xl115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6">
    <w:name w:val="xl116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7">
    <w:name w:val="xl117"/>
    <w:basedOn w:val="a0"/>
    <w:rsid w:val="0062558C"/>
    <w:pPr>
      <w:pBdr>
        <w:left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8">
    <w:name w:val="xl118"/>
    <w:basedOn w:val="a0"/>
    <w:rsid w:val="0062558C"/>
    <w:pPr>
      <w:pBdr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19">
    <w:name w:val="xl119"/>
    <w:basedOn w:val="a0"/>
    <w:rsid w:val="0062558C"/>
    <w:pPr>
      <w:pBdr>
        <w:left w:val="single" w:sz="8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20">
    <w:name w:val="xl120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21">
    <w:name w:val="xl121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2">
    <w:name w:val="xl122"/>
    <w:basedOn w:val="a0"/>
    <w:rsid w:val="0062558C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3">
    <w:name w:val="xl123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4">
    <w:name w:val="xl124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25">
    <w:name w:val="xl125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26">
    <w:name w:val="xl126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7">
    <w:name w:val="xl127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8">
    <w:name w:val="xl128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29">
    <w:name w:val="xl129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30">
    <w:name w:val="xl130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31">
    <w:name w:val="xl131"/>
    <w:basedOn w:val="a0"/>
    <w:rsid w:val="0062558C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32">
    <w:name w:val="xl132"/>
    <w:basedOn w:val="a0"/>
    <w:rsid w:val="0062558C"/>
    <w:pPr>
      <w:pBdr>
        <w:lef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3">
    <w:name w:val="xl133"/>
    <w:basedOn w:val="a0"/>
    <w:rsid w:val="0062558C"/>
    <w:pP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4">
    <w:name w:val="xl134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5">
    <w:name w:val="xl135"/>
    <w:basedOn w:val="a0"/>
    <w:rsid w:val="0062558C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36">
    <w:name w:val="xl136"/>
    <w:basedOn w:val="a0"/>
    <w:rsid w:val="0062558C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37">
    <w:name w:val="xl137"/>
    <w:basedOn w:val="a0"/>
    <w:rsid w:val="0062558C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8">
    <w:name w:val="xl138"/>
    <w:basedOn w:val="a0"/>
    <w:rsid w:val="0062558C"/>
    <w:pPr>
      <w:pBdr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39">
    <w:name w:val="xl139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0">
    <w:name w:val="xl140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1">
    <w:name w:val="xl141"/>
    <w:basedOn w:val="a0"/>
    <w:rsid w:val="0062558C"/>
    <w:pP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2">
    <w:name w:val="xl142"/>
    <w:basedOn w:val="a0"/>
    <w:rsid w:val="0062558C"/>
    <w:pPr>
      <w:shd w:val="clear" w:color="auto" w:fill="FFFFFF"/>
      <w:spacing w:before="100" w:beforeAutospacing="1" w:after="100" w:afterAutospacing="1"/>
      <w:jc w:val="right"/>
      <w:textAlignment w:val="center"/>
    </w:pPr>
    <w:rPr>
      <w:rFonts w:ascii="Tahoma" w:hAnsi="Tahoma" w:cs="Tahoma"/>
      <w:sz w:val="18"/>
      <w:szCs w:val="18"/>
    </w:rPr>
  </w:style>
  <w:style w:type="paragraph" w:customStyle="1" w:styleId="xl143">
    <w:name w:val="xl143"/>
    <w:basedOn w:val="a0"/>
    <w:rsid w:val="0062558C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44">
    <w:name w:val="xl144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5">
    <w:name w:val="xl145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b/>
      <w:bCs/>
      <w:sz w:val="18"/>
      <w:szCs w:val="18"/>
    </w:rPr>
  </w:style>
  <w:style w:type="paragraph" w:customStyle="1" w:styleId="xl146">
    <w:name w:val="xl146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47">
    <w:name w:val="xl147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48">
    <w:name w:val="xl148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49">
    <w:name w:val="xl149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sz w:val="16"/>
      <w:szCs w:val="16"/>
    </w:rPr>
  </w:style>
  <w:style w:type="paragraph" w:customStyle="1" w:styleId="xl150">
    <w:name w:val="xl150"/>
    <w:basedOn w:val="a0"/>
    <w:rsid w:val="0062558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51">
    <w:name w:val="xl151"/>
    <w:basedOn w:val="a0"/>
    <w:rsid w:val="0062558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52">
    <w:name w:val="xl152"/>
    <w:basedOn w:val="a0"/>
    <w:rsid w:val="0062558C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53">
    <w:name w:val="xl153"/>
    <w:basedOn w:val="a0"/>
    <w:rsid w:val="0062558C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54">
    <w:name w:val="xl154"/>
    <w:basedOn w:val="a0"/>
    <w:rsid w:val="0062558C"/>
    <w:pPr>
      <w:pBdr>
        <w:lef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55">
    <w:name w:val="xl155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6">
    <w:name w:val="xl156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7">
    <w:name w:val="xl157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8">
    <w:name w:val="xl158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8"/>
      <w:szCs w:val="18"/>
    </w:rPr>
  </w:style>
  <w:style w:type="paragraph" w:customStyle="1" w:styleId="xl159">
    <w:name w:val="xl159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60">
    <w:name w:val="xl160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color w:val="000000"/>
      <w:sz w:val="18"/>
      <w:szCs w:val="18"/>
    </w:rPr>
  </w:style>
  <w:style w:type="paragraph" w:customStyle="1" w:styleId="xl161">
    <w:name w:val="xl161"/>
    <w:basedOn w:val="a0"/>
    <w:rsid w:val="0062558C"/>
    <w:pPr>
      <w:pBdr>
        <w:left w:val="single" w:sz="8" w:space="0" w:color="auto"/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62">
    <w:name w:val="xl162"/>
    <w:basedOn w:val="a0"/>
    <w:rsid w:val="0062558C"/>
    <w:pPr>
      <w:pBdr>
        <w:top w:val="single" w:sz="8" w:space="0" w:color="auto"/>
        <w:lef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3">
    <w:name w:val="xl163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4">
    <w:name w:val="xl164"/>
    <w:basedOn w:val="a0"/>
    <w:rsid w:val="0062558C"/>
    <w:pPr>
      <w:pBdr>
        <w:top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5">
    <w:name w:val="xl165"/>
    <w:basedOn w:val="a0"/>
    <w:rsid w:val="0062558C"/>
    <w:pPr>
      <w:pBdr>
        <w:left w:val="single" w:sz="4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6">
    <w:name w:val="xl166"/>
    <w:basedOn w:val="a0"/>
    <w:rsid w:val="0062558C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7">
    <w:name w:val="xl167"/>
    <w:basedOn w:val="a0"/>
    <w:rsid w:val="0062558C"/>
    <w:pPr>
      <w:pBdr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68">
    <w:name w:val="xl168"/>
    <w:basedOn w:val="a0"/>
    <w:rsid w:val="0062558C"/>
    <w:pPr>
      <w:pBdr>
        <w:left w:val="single" w:sz="4" w:space="0" w:color="auto"/>
        <w:bottom w:val="single" w:sz="8" w:space="0" w:color="000000"/>
        <w:right w:val="single" w:sz="4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69">
    <w:name w:val="xl169"/>
    <w:basedOn w:val="a0"/>
    <w:rsid w:val="0062558C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0">
    <w:name w:val="xl170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1">
    <w:name w:val="xl171"/>
    <w:basedOn w:val="a0"/>
    <w:rsid w:val="0062558C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2">
    <w:name w:val="xl172"/>
    <w:basedOn w:val="a0"/>
    <w:rsid w:val="0062558C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both"/>
      <w:textAlignment w:val="center"/>
    </w:pPr>
    <w:rPr>
      <w:rFonts w:ascii="Tahoma" w:hAnsi="Tahoma" w:cs="Tahoma"/>
      <w:color w:val="000000"/>
      <w:sz w:val="16"/>
      <w:szCs w:val="16"/>
    </w:rPr>
  </w:style>
  <w:style w:type="paragraph" w:customStyle="1" w:styleId="xl173">
    <w:name w:val="xl173"/>
    <w:basedOn w:val="a0"/>
    <w:rsid w:val="0062558C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4">
    <w:name w:val="xl174"/>
    <w:basedOn w:val="a0"/>
    <w:rsid w:val="0062558C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5">
    <w:name w:val="xl175"/>
    <w:basedOn w:val="a0"/>
    <w:rsid w:val="0062558C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6">
    <w:name w:val="xl176"/>
    <w:basedOn w:val="a0"/>
    <w:rsid w:val="0062558C"/>
    <w:pP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7">
    <w:name w:val="xl177"/>
    <w:basedOn w:val="a0"/>
    <w:rsid w:val="0062558C"/>
    <w:pPr>
      <w:pBdr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ascii="Tahoma" w:hAnsi="Tahoma" w:cs="Tahoma"/>
      <w:sz w:val="16"/>
      <w:szCs w:val="16"/>
    </w:rPr>
  </w:style>
  <w:style w:type="paragraph" w:customStyle="1" w:styleId="xl178">
    <w:name w:val="xl178"/>
    <w:basedOn w:val="a0"/>
    <w:rsid w:val="0062558C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79">
    <w:name w:val="xl179"/>
    <w:basedOn w:val="a0"/>
    <w:rsid w:val="0062558C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styleId="afa">
    <w:name w:val="Subtitle"/>
    <w:aliases w:val="мет"/>
    <w:basedOn w:val="a0"/>
    <w:link w:val="afb"/>
    <w:qFormat/>
    <w:rsid w:val="00F1321F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customStyle="1" w:styleId="afc">
    <w:name w:val="ОбычныйГОСТ"/>
    <w:basedOn w:val="a0"/>
    <w:link w:val="16"/>
    <w:rsid w:val="00855E63"/>
    <w:pPr>
      <w:spacing w:line="288" w:lineRule="auto"/>
      <w:jc w:val="both"/>
    </w:pPr>
  </w:style>
  <w:style w:type="paragraph" w:customStyle="1" w:styleId="afd">
    <w:name w:val="Стиль"/>
    <w:rsid w:val="00855E63"/>
  </w:style>
  <w:style w:type="paragraph" w:customStyle="1" w:styleId="xl180">
    <w:name w:val="xl180"/>
    <w:basedOn w:val="a0"/>
    <w:rsid w:val="005F01B9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81">
    <w:name w:val="xl181"/>
    <w:basedOn w:val="a0"/>
    <w:rsid w:val="005F01B9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2">
    <w:name w:val="xl182"/>
    <w:basedOn w:val="a0"/>
    <w:rsid w:val="005F01B9"/>
    <w:pPr>
      <w:pBdr>
        <w:top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3">
    <w:name w:val="xl183"/>
    <w:basedOn w:val="a0"/>
    <w:rsid w:val="005F01B9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4">
    <w:name w:val="xl184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5">
    <w:name w:val="xl185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6">
    <w:name w:val="xl186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customStyle="1" w:styleId="xl187">
    <w:name w:val="xl187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88">
    <w:name w:val="xl188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89">
    <w:name w:val="xl189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b/>
      <w:bCs/>
      <w:sz w:val="24"/>
      <w:szCs w:val="24"/>
    </w:rPr>
  </w:style>
  <w:style w:type="paragraph" w:customStyle="1" w:styleId="xl190">
    <w:name w:val="xl190"/>
    <w:basedOn w:val="a0"/>
    <w:rsid w:val="005F01B9"/>
    <w:pPr>
      <w:pBdr>
        <w:top w:val="single" w:sz="8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1">
    <w:name w:val="xl191"/>
    <w:basedOn w:val="a0"/>
    <w:rsid w:val="005F01B9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2">
    <w:name w:val="xl192"/>
    <w:basedOn w:val="a0"/>
    <w:rsid w:val="005F01B9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3">
    <w:name w:val="xl193"/>
    <w:basedOn w:val="a0"/>
    <w:rsid w:val="005F01B9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4">
    <w:name w:val="xl194"/>
    <w:basedOn w:val="a0"/>
    <w:rsid w:val="005F01B9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5">
    <w:name w:val="xl195"/>
    <w:basedOn w:val="a0"/>
    <w:rsid w:val="005F01B9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196">
    <w:name w:val="xl196"/>
    <w:basedOn w:val="a0"/>
    <w:rsid w:val="005F01B9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7">
    <w:name w:val="xl197"/>
    <w:basedOn w:val="a0"/>
    <w:rsid w:val="005F01B9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8">
    <w:name w:val="xl198"/>
    <w:basedOn w:val="a0"/>
    <w:rsid w:val="005F01B9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99">
    <w:name w:val="xl199"/>
    <w:basedOn w:val="a0"/>
    <w:rsid w:val="005F01B9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0">
    <w:name w:val="xl200"/>
    <w:basedOn w:val="a0"/>
    <w:rsid w:val="005F01B9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1">
    <w:name w:val="xl201"/>
    <w:basedOn w:val="a0"/>
    <w:rsid w:val="005F01B9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2">
    <w:name w:val="xl202"/>
    <w:basedOn w:val="a0"/>
    <w:rsid w:val="005F01B9"/>
    <w:pPr>
      <w:pBdr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3">
    <w:name w:val="xl203"/>
    <w:basedOn w:val="a0"/>
    <w:rsid w:val="005F01B9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04">
    <w:name w:val="xl204"/>
    <w:basedOn w:val="a0"/>
    <w:rsid w:val="005F01B9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205">
    <w:name w:val="xl205"/>
    <w:basedOn w:val="a0"/>
    <w:rsid w:val="005F01B9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206">
    <w:name w:val="xl206"/>
    <w:basedOn w:val="a0"/>
    <w:rsid w:val="005F01B9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afe">
    <w:name w:val="Чертежный"/>
    <w:rsid w:val="00BA790D"/>
    <w:pPr>
      <w:jc w:val="both"/>
    </w:pPr>
    <w:rPr>
      <w:rFonts w:ascii="ISOCPEUR" w:hAnsi="ISOCPEUR"/>
      <w:i/>
      <w:sz w:val="28"/>
      <w:lang w:val="uk-UA"/>
    </w:rPr>
  </w:style>
  <w:style w:type="character" w:customStyle="1" w:styleId="ae">
    <w:name w:val="Заголовок Знак"/>
    <w:basedOn w:val="a1"/>
    <w:link w:val="ad"/>
    <w:rsid w:val="00BA790D"/>
    <w:rPr>
      <w:b/>
      <w:sz w:val="28"/>
    </w:rPr>
  </w:style>
  <w:style w:type="paragraph" w:styleId="HTML">
    <w:name w:val="HTML Preformatted"/>
    <w:basedOn w:val="a0"/>
    <w:link w:val="HTML0"/>
    <w:uiPriority w:val="99"/>
    <w:unhideWhenUsed/>
    <w:rsid w:val="00BA790D"/>
    <w:pPr>
      <w:ind w:right="284"/>
    </w:pPr>
    <w:rPr>
      <w:rFonts w:ascii="Consolas" w:eastAsiaTheme="minorHAnsi" w:hAnsi="Consolas" w:cs="Consolas"/>
      <w:lang w:val="be-BY" w:eastAsia="en-US"/>
    </w:rPr>
  </w:style>
  <w:style w:type="character" w:customStyle="1" w:styleId="HTML0">
    <w:name w:val="Стандартный HTML Знак"/>
    <w:basedOn w:val="a1"/>
    <w:link w:val="HTML"/>
    <w:uiPriority w:val="99"/>
    <w:rsid w:val="00BA790D"/>
    <w:rPr>
      <w:rFonts w:ascii="Consolas" w:eastAsiaTheme="minorHAnsi" w:hAnsi="Consolas" w:cs="Consolas"/>
      <w:lang w:val="be-BY" w:eastAsia="en-US"/>
    </w:rPr>
  </w:style>
  <w:style w:type="paragraph" w:customStyle="1" w:styleId="27">
    <w:name w:val="Заголовок2"/>
    <w:basedOn w:val="10"/>
    <w:rsid w:val="004C0312"/>
    <w:pPr>
      <w:spacing w:before="360" w:after="360" w:line="360" w:lineRule="auto"/>
    </w:pPr>
    <w:rPr>
      <w:rFonts w:cs="Arial"/>
      <w:b w:val="0"/>
      <w:bCs/>
      <w:kern w:val="32"/>
      <w:szCs w:val="32"/>
    </w:rPr>
  </w:style>
  <w:style w:type="paragraph" w:customStyle="1" w:styleId="im-mess">
    <w:name w:val="im-mess"/>
    <w:basedOn w:val="a0"/>
    <w:rsid w:val="00B273C5"/>
    <w:pPr>
      <w:spacing w:before="100" w:beforeAutospacing="1" w:after="100" w:afterAutospacing="1"/>
    </w:pPr>
    <w:rPr>
      <w:sz w:val="24"/>
      <w:szCs w:val="24"/>
    </w:rPr>
  </w:style>
  <w:style w:type="paragraph" w:styleId="aff">
    <w:name w:val="TOC Heading"/>
    <w:basedOn w:val="10"/>
    <w:next w:val="a0"/>
    <w:uiPriority w:val="39"/>
    <w:unhideWhenUsed/>
    <w:qFormat/>
    <w:rsid w:val="00E74D24"/>
    <w:pPr>
      <w:keepLines/>
      <w:spacing w:before="240" w:after="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Cs w:val="32"/>
    </w:rPr>
  </w:style>
  <w:style w:type="paragraph" w:styleId="28">
    <w:name w:val="toc 2"/>
    <w:basedOn w:val="a0"/>
    <w:next w:val="a0"/>
    <w:autoRedefine/>
    <w:uiPriority w:val="39"/>
    <w:unhideWhenUsed/>
    <w:rsid w:val="004F7135"/>
    <w:pPr>
      <w:spacing w:before="120"/>
      <w:ind w:left="280"/>
    </w:pPr>
    <w:rPr>
      <w:rFonts w:asciiTheme="minorHAnsi" w:hAnsiTheme="minorHAnsi" w:cstheme="minorHAnsi"/>
      <w:i/>
      <w:iCs/>
      <w:sz w:val="20"/>
    </w:rPr>
  </w:style>
  <w:style w:type="paragraph" w:styleId="37">
    <w:name w:val="toc 3"/>
    <w:basedOn w:val="a0"/>
    <w:next w:val="a0"/>
    <w:autoRedefine/>
    <w:unhideWhenUsed/>
    <w:rsid w:val="004F7135"/>
    <w:pPr>
      <w:ind w:left="560"/>
    </w:pPr>
    <w:rPr>
      <w:rFonts w:asciiTheme="minorHAnsi" w:hAnsiTheme="minorHAnsi" w:cstheme="minorHAnsi"/>
      <w:sz w:val="20"/>
    </w:rPr>
  </w:style>
  <w:style w:type="paragraph" w:styleId="42">
    <w:name w:val="toc 4"/>
    <w:basedOn w:val="a0"/>
    <w:next w:val="a0"/>
    <w:autoRedefine/>
    <w:unhideWhenUsed/>
    <w:rsid w:val="004F7135"/>
    <w:pPr>
      <w:ind w:left="840"/>
    </w:pPr>
    <w:rPr>
      <w:rFonts w:asciiTheme="minorHAnsi" w:hAnsiTheme="minorHAnsi" w:cstheme="minorHAnsi"/>
      <w:sz w:val="20"/>
    </w:rPr>
  </w:style>
  <w:style w:type="paragraph" w:styleId="51">
    <w:name w:val="toc 5"/>
    <w:basedOn w:val="a0"/>
    <w:next w:val="a0"/>
    <w:autoRedefine/>
    <w:unhideWhenUsed/>
    <w:rsid w:val="004F7135"/>
    <w:pPr>
      <w:ind w:left="1120"/>
    </w:pPr>
    <w:rPr>
      <w:rFonts w:asciiTheme="minorHAnsi" w:hAnsiTheme="minorHAnsi" w:cstheme="minorHAnsi"/>
      <w:sz w:val="20"/>
    </w:rPr>
  </w:style>
  <w:style w:type="paragraph" w:styleId="61">
    <w:name w:val="toc 6"/>
    <w:basedOn w:val="a0"/>
    <w:next w:val="a0"/>
    <w:autoRedefine/>
    <w:unhideWhenUsed/>
    <w:rsid w:val="004F7135"/>
    <w:pPr>
      <w:ind w:left="1400"/>
    </w:pPr>
    <w:rPr>
      <w:rFonts w:asciiTheme="minorHAnsi" w:hAnsiTheme="minorHAnsi" w:cstheme="minorHAnsi"/>
      <w:sz w:val="20"/>
    </w:rPr>
  </w:style>
  <w:style w:type="paragraph" w:styleId="71">
    <w:name w:val="toc 7"/>
    <w:basedOn w:val="a0"/>
    <w:next w:val="a0"/>
    <w:autoRedefine/>
    <w:unhideWhenUsed/>
    <w:rsid w:val="004F7135"/>
    <w:pPr>
      <w:ind w:left="1680"/>
    </w:pPr>
    <w:rPr>
      <w:rFonts w:asciiTheme="minorHAnsi" w:hAnsiTheme="minorHAnsi" w:cstheme="minorHAnsi"/>
      <w:sz w:val="20"/>
    </w:rPr>
  </w:style>
  <w:style w:type="paragraph" w:styleId="81">
    <w:name w:val="toc 8"/>
    <w:basedOn w:val="a0"/>
    <w:next w:val="a0"/>
    <w:autoRedefine/>
    <w:unhideWhenUsed/>
    <w:rsid w:val="004F7135"/>
    <w:pPr>
      <w:ind w:left="1960"/>
    </w:pPr>
    <w:rPr>
      <w:rFonts w:asciiTheme="minorHAnsi" w:hAnsiTheme="minorHAnsi" w:cstheme="minorHAnsi"/>
      <w:sz w:val="20"/>
    </w:rPr>
  </w:style>
  <w:style w:type="paragraph" w:styleId="91">
    <w:name w:val="toc 9"/>
    <w:basedOn w:val="a0"/>
    <w:next w:val="a0"/>
    <w:autoRedefine/>
    <w:unhideWhenUsed/>
    <w:rsid w:val="004F7135"/>
    <w:pPr>
      <w:ind w:left="2240"/>
    </w:pPr>
    <w:rPr>
      <w:rFonts w:asciiTheme="minorHAnsi" w:hAnsiTheme="minorHAnsi" w:cstheme="minorHAnsi"/>
      <w:sz w:val="20"/>
    </w:rPr>
  </w:style>
  <w:style w:type="paragraph" w:styleId="aff0">
    <w:name w:val="No Spacing"/>
    <w:uiPriority w:val="1"/>
    <w:qFormat/>
    <w:rsid w:val="003F6BE0"/>
    <w:pPr>
      <w:ind w:firstLine="709"/>
    </w:pPr>
    <w:rPr>
      <w:sz w:val="28"/>
    </w:rPr>
  </w:style>
  <w:style w:type="character" w:customStyle="1" w:styleId="70">
    <w:name w:val="Заголовок 7 Знак"/>
    <w:basedOn w:val="a1"/>
    <w:link w:val="7"/>
    <w:rsid w:val="004619CB"/>
    <w:rPr>
      <w:rFonts w:eastAsia="MS Mincho"/>
      <w:b/>
      <w:bCs/>
      <w:sz w:val="28"/>
      <w:szCs w:val="28"/>
    </w:rPr>
  </w:style>
  <w:style w:type="character" w:customStyle="1" w:styleId="80">
    <w:name w:val="Заголовок 8 Знак"/>
    <w:aliases w:val="металлы2 Знак"/>
    <w:basedOn w:val="a1"/>
    <w:link w:val="8"/>
    <w:rsid w:val="004619CB"/>
    <w:rPr>
      <w:rFonts w:eastAsia="MS Mincho"/>
      <w:bCs/>
      <w:i/>
      <w:sz w:val="28"/>
      <w:szCs w:val="28"/>
    </w:rPr>
  </w:style>
  <w:style w:type="paragraph" w:customStyle="1" w:styleId="Default">
    <w:name w:val="Default"/>
    <w:rsid w:val="004619C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7">
    <w:name w:val="1текст"/>
    <w:basedOn w:val="a0"/>
    <w:link w:val="18"/>
    <w:qFormat/>
    <w:rsid w:val="004619CB"/>
    <w:pPr>
      <w:overflowPunct w:val="0"/>
      <w:autoSpaceDE w:val="0"/>
      <w:autoSpaceDN w:val="0"/>
      <w:adjustRightInd w:val="0"/>
      <w:jc w:val="both"/>
      <w:textAlignment w:val="baseline"/>
    </w:pPr>
  </w:style>
  <w:style w:type="character" w:customStyle="1" w:styleId="18">
    <w:name w:val="1текст Знак"/>
    <w:link w:val="17"/>
    <w:rsid w:val="004619CB"/>
    <w:rPr>
      <w:sz w:val="28"/>
    </w:rPr>
  </w:style>
  <w:style w:type="paragraph" w:customStyle="1" w:styleId="MTDisplayEquation">
    <w:name w:val="MTDisplayEquation"/>
    <w:basedOn w:val="a0"/>
    <w:next w:val="a0"/>
    <w:link w:val="MTDisplayEquation0"/>
    <w:rsid w:val="004619CB"/>
    <w:pPr>
      <w:tabs>
        <w:tab w:val="center" w:pos="5160"/>
        <w:tab w:val="right" w:pos="9640"/>
      </w:tabs>
      <w:ind w:left="707" w:firstLine="0"/>
    </w:pPr>
    <w:rPr>
      <w:sz w:val="24"/>
      <w:szCs w:val="24"/>
    </w:rPr>
  </w:style>
  <w:style w:type="character" w:customStyle="1" w:styleId="MTDisplayEquation0">
    <w:name w:val="MTDisplayEquation Знак"/>
    <w:link w:val="MTDisplayEquation"/>
    <w:rsid w:val="004619CB"/>
    <w:rPr>
      <w:sz w:val="24"/>
      <w:szCs w:val="24"/>
    </w:rPr>
  </w:style>
  <w:style w:type="paragraph" w:customStyle="1" w:styleId="29">
    <w:name w:val="2"/>
    <w:basedOn w:val="13"/>
    <w:next w:val="ad"/>
    <w:link w:val="2a"/>
    <w:qFormat/>
    <w:rsid w:val="004619CB"/>
    <w:pPr>
      <w:tabs>
        <w:tab w:val="left" w:pos="0"/>
      </w:tabs>
      <w:spacing w:after="300"/>
      <w:ind w:left="709" w:firstLine="0"/>
    </w:pPr>
    <w:rPr>
      <w:rFonts w:cs="Times New Roman"/>
      <w:b/>
      <w:bCs w:val="0"/>
      <w:sz w:val="32"/>
      <w:szCs w:val="32"/>
    </w:rPr>
  </w:style>
  <w:style w:type="paragraph" w:customStyle="1" w:styleId="38">
    <w:name w:val="3 формула"/>
    <w:basedOn w:val="a0"/>
    <w:link w:val="39"/>
    <w:qFormat/>
    <w:rsid w:val="004619CB"/>
    <w:pPr>
      <w:widowControl w:val="0"/>
      <w:snapToGrid w:val="0"/>
      <w:spacing w:before="120" w:after="120"/>
      <w:ind w:firstLine="0"/>
      <w:jc w:val="right"/>
    </w:pPr>
    <w:rPr>
      <w:rFonts w:cs="Arial"/>
      <w:szCs w:val="28"/>
    </w:rPr>
  </w:style>
  <w:style w:type="character" w:customStyle="1" w:styleId="39">
    <w:name w:val="3 формула Знак"/>
    <w:link w:val="38"/>
    <w:rsid w:val="004619CB"/>
    <w:rPr>
      <w:rFonts w:cs="Arial"/>
      <w:sz w:val="28"/>
      <w:szCs w:val="28"/>
    </w:rPr>
  </w:style>
  <w:style w:type="paragraph" w:customStyle="1" w:styleId="19">
    <w:name w:val="1подр курс"/>
    <w:basedOn w:val="a0"/>
    <w:link w:val="1a"/>
    <w:qFormat/>
    <w:rsid w:val="004619CB"/>
    <w:pPr>
      <w:keepNext/>
      <w:overflowPunct w:val="0"/>
      <w:autoSpaceDE w:val="0"/>
      <w:autoSpaceDN w:val="0"/>
      <w:adjustRightInd w:val="0"/>
      <w:spacing w:before="100" w:beforeAutospacing="1"/>
      <w:jc w:val="both"/>
      <w:textAlignment w:val="baseline"/>
      <w:outlineLvl w:val="0"/>
    </w:pPr>
    <w:rPr>
      <w:i/>
      <w:szCs w:val="32"/>
    </w:rPr>
  </w:style>
  <w:style w:type="character" w:customStyle="1" w:styleId="1a">
    <w:name w:val="1подр курс Знак"/>
    <w:link w:val="19"/>
    <w:rsid w:val="004619CB"/>
    <w:rPr>
      <w:i/>
      <w:sz w:val="28"/>
      <w:szCs w:val="32"/>
    </w:rPr>
  </w:style>
  <w:style w:type="character" w:styleId="aff1">
    <w:name w:val="annotation reference"/>
    <w:basedOn w:val="a1"/>
    <w:unhideWhenUsed/>
    <w:rsid w:val="004619CB"/>
    <w:rPr>
      <w:sz w:val="16"/>
      <w:szCs w:val="16"/>
    </w:rPr>
  </w:style>
  <w:style w:type="paragraph" w:styleId="aff2">
    <w:name w:val="annotation text"/>
    <w:basedOn w:val="a0"/>
    <w:link w:val="aff3"/>
    <w:unhideWhenUsed/>
    <w:rsid w:val="004619CB"/>
    <w:pPr>
      <w:ind w:firstLine="0"/>
    </w:pPr>
    <w:rPr>
      <w:sz w:val="20"/>
    </w:rPr>
  </w:style>
  <w:style w:type="character" w:customStyle="1" w:styleId="aff3">
    <w:name w:val="Текст примечания Знак"/>
    <w:basedOn w:val="a1"/>
    <w:link w:val="aff2"/>
    <w:rsid w:val="004619CB"/>
  </w:style>
  <w:style w:type="paragraph" w:styleId="aff4">
    <w:name w:val="annotation subject"/>
    <w:basedOn w:val="aff2"/>
    <w:next w:val="aff2"/>
    <w:link w:val="aff5"/>
    <w:semiHidden/>
    <w:unhideWhenUsed/>
    <w:rsid w:val="004619CB"/>
    <w:rPr>
      <w:b/>
      <w:bCs/>
    </w:rPr>
  </w:style>
  <w:style w:type="character" w:customStyle="1" w:styleId="aff5">
    <w:name w:val="Тема примечания Знак"/>
    <w:basedOn w:val="aff3"/>
    <w:link w:val="aff4"/>
    <w:semiHidden/>
    <w:rsid w:val="004619CB"/>
    <w:rPr>
      <w:b/>
      <w:bCs/>
    </w:rPr>
  </w:style>
  <w:style w:type="paragraph" w:customStyle="1" w:styleId="2">
    <w:name w:val="2табл ш"/>
    <w:basedOn w:val="a0"/>
    <w:qFormat/>
    <w:rsid w:val="004619CB"/>
    <w:pPr>
      <w:numPr>
        <w:numId w:val="38"/>
      </w:numPr>
      <w:shd w:val="clear" w:color="auto" w:fill="FFFFFF"/>
      <w:overflowPunct w:val="0"/>
      <w:autoSpaceDE w:val="0"/>
      <w:autoSpaceDN w:val="0"/>
      <w:adjustRightInd w:val="0"/>
      <w:ind w:left="0" w:firstLine="0"/>
      <w:jc w:val="center"/>
      <w:textAlignment w:val="baseline"/>
    </w:pPr>
    <w:rPr>
      <w:rFonts w:cs="Arial"/>
      <w:sz w:val="20"/>
    </w:rPr>
  </w:style>
  <w:style w:type="paragraph" w:customStyle="1" w:styleId="30">
    <w:name w:val="3 список нум"/>
    <w:basedOn w:val="17"/>
    <w:link w:val="3a"/>
    <w:qFormat/>
    <w:rsid w:val="004619CB"/>
    <w:pPr>
      <w:numPr>
        <w:numId w:val="39"/>
      </w:numPr>
    </w:pPr>
  </w:style>
  <w:style w:type="character" w:customStyle="1" w:styleId="3a">
    <w:name w:val="3 список нум Знак"/>
    <w:link w:val="30"/>
    <w:rsid w:val="004619CB"/>
    <w:rPr>
      <w:sz w:val="28"/>
    </w:rPr>
  </w:style>
  <w:style w:type="paragraph" w:styleId="3b">
    <w:name w:val="List 3"/>
    <w:basedOn w:val="a0"/>
    <w:unhideWhenUsed/>
    <w:rsid w:val="004619CB"/>
    <w:pPr>
      <w:ind w:left="849" w:hanging="283"/>
    </w:pPr>
    <w:rPr>
      <w:sz w:val="20"/>
    </w:rPr>
  </w:style>
  <w:style w:type="paragraph" w:styleId="aff6">
    <w:name w:val="Plain Text"/>
    <w:basedOn w:val="a0"/>
    <w:link w:val="aff7"/>
    <w:unhideWhenUsed/>
    <w:rsid w:val="004619CB"/>
    <w:pPr>
      <w:autoSpaceDE w:val="0"/>
      <w:autoSpaceDN w:val="0"/>
      <w:ind w:firstLine="0"/>
    </w:pPr>
    <w:rPr>
      <w:rFonts w:ascii="Courier New" w:hAnsi="Courier New" w:cs="Courier New"/>
      <w:sz w:val="20"/>
    </w:rPr>
  </w:style>
  <w:style w:type="character" w:customStyle="1" w:styleId="aff7">
    <w:name w:val="Текст Знак"/>
    <w:basedOn w:val="a1"/>
    <w:link w:val="aff6"/>
    <w:rsid w:val="004619CB"/>
    <w:rPr>
      <w:rFonts w:ascii="Courier New" w:hAnsi="Courier New" w:cs="Courier New"/>
    </w:rPr>
  </w:style>
  <w:style w:type="character" w:customStyle="1" w:styleId="60">
    <w:name w:val="Заголовок 6 Знак"/>
    <w:basedOn w:val="a1"/>
    <w:link w:val="6"/>
    <w:rsid w:val="004619CB"/>
    <w:rPr>
      <w:sz w:val="28"/>
    </w:rPr>
  </w:style>
  <w:style w:type="character" w:customStyle="1" w:styleId="90">
    <w:name w:val="Заголовок 9 Знак"/>
    <w:aliases w:val="металлы22 Знак"/>
    <w:basedOn w:val="a1"/>
    <w:link w:val="9"/>
    <w:rsid w:val="004619CB"/>
    <w:rPr>
      <w:rFonts w:ascii="Arial" w:hAnsi="Arial" w:cs="Arial"/>
      <w:sz w:val="22"/>
      <w:szCs w:val="22"/>
    </w:rPr>
  </w:style>
  <w:style w:type="paragraph" w:customStyle="1" w:styleId="52">
    <w:name w:val="заголовок 5"/>
    <w:basedOn w:val="a0"/>
    <w:next w:val="a0"/>
    <w:rsid w:val="004619CB"/>
    <w:pPr>
      <w:keepNext/>
      <w:autoSpaceDE w:val="0"/>
      <w:autoSpaceDN w:val="0"/>
      <w:ind w:firstLine="0"/>
      <w:jc w:val="right"/>
      <w:outlineLvl w:val="4"/>
    </w:pPr>
    <w:rPr>
      <w:rFonts w:eastAsia="MS Mincho"/>
      <w:szCs w:val="28"/>
    </w:rPr>
  </w:style>
  <w:style w:type="paragraph" w:customStyle="1" w:styleId="1b">
    <w:name w:val="1"/>
    <w:basedOn w:val="a0"/>
    <w:next w:val="ad"/>
    <w:link w:val="aff8"/>
    <w:qFormat/>
    <w:rsid w:val="004619CB"/>
    <w:pPr>
      <w:widowControl w:val="0"/>
      <w:autoSpaceDE w:val="0"/>
      <w:autoSpaceDN w:val="0"/>
      <w:spacing w:after="300"/>
    </w:pPr>
    <w:rPr>
      <w:rFonts w:eastAsiaTheme="minorHAnsi" w:cstheme="minorBidi"/>
      <w:b/>
      <w:bCs/>
      <w:sz w:val="32"/>
      <w:szCs w:val="28"/>
    </w:rPr>
  </w:style>
  <w:style w:type="character" w:customStyle="1" w:styleId="afb">
    <w:name w:val="Подзаголовок Знак"/>
    <w:aliases w:val="мет Знак"/>
    <w:basedOn w:val="a1"/>
    <w:link w:val="afa"/>
    <w:rsid w:val="004619CB"/>
    <w:rPr>
      <w:rFonts w:ascii="Arial" w:hAnsi="Arial" w:cs="Arial"/>
      <w:sz w:val="24"/>
      <w:szCs w:val="24"/>
    </w:rPr>
  </w:style>
  <w:style w:type="paragraph" w:customStyle="1" w:styleId="aff9">
    <w:name w:val="Чертёжный"/>
    <w:link w:val="affa"/>
    <w:rsid w:val="004619CB"/>
    <w:pPr>
      <w:ind w:left="284" w:right="284"/>
      <w:jc w:val="both"/>
    </w:pPr>
    <w:rPr>
      <w:rFonts w:ascii="GOST type A" w:eastAsia="MS Mincho" w:hAnsi="GOST type A"/>
      <w:i/>
      <w:snapToGrid w:val="0"/>
      <w:sz w:val="28"/>
    </w:rPr>
  </w:style>
  <w:style w:type="paragraph" w:customStyle="1" w:styleId="2b">
    <w:name w:val="Обычный2"/>
    <w:rsid w:val="004619CB"/>
    <w:pPr>
      <w:widowControl w:val="0"/>
      <w:ind w:left="120" w:right="400" w:firstLine="620"/>
    </w:pPr>
    <w:rPr>
      <w:rFonts w:eastAsia="MS Mincho"/>
      <w:snapToGrid w:val="0"/>
      <w:sz w:val="24"/>
    </w:rPr>
  </w:style>
  <w:style w:type="character" w:customStyle="1" w:styleId="aff8">
    <w:name w:val="Название Знак"/>
    <w:link w:val="1b"/>
    <w:rsid w:val="004619CB"/>
    <w:rPr>
      <w:rFonts w:eastAsiaTheme="minorHAnsi" w:cstheme="minorBidi"/>
      <w:b/>
      <w:bCs/>
      <w:sz w:val="32"/>
      <w:szCs w:val="28"/>
    </w:rPr>
  </w:style>
  <w:style w:type="character" w:styleId="affb">
    <w:name w:val="Emphasis"/>
    <w:qFormat/>
    <w:rsid w:val="004619CB"/>
    <w:rPr>
      <w:i/>
      <w:iCs/>
    </w:rPr>
  </w:style>
  <w:style w:type="paragraph" w:customStyle="1" w:styleId="160">
    <w:name w:val="металлы 16"/>
    <w:basedOn w:val="a0"/>
    <w:link w:val="161"/>
    <w:qFormat/>
    <w:rsid w:val="004619CB"/>
    <w:pPr>
      <w:pageBreakBefore/>
      <w:spacing w:after="200"/>
      <w:ind w:left="709" w:firstLine="0"/>
    </w:pPr>
    <w:rPr>
      <w:rFonts w:ascii="GOST type A" w:eastAsia="MS Mincho" w:hAnsi="GOST type A"/>
      <w:b/>
      <w:sz w:val="32"/>
      <w:szCs w:val="28"/>
    </w:rPr>
  </w:style>
  <w:style w:type="character" w:customStyle="1" w:styleId="affa">
    <w:name w:val="Чертёжный Знак"/>
    <w:basedOn w:val="a1"/>
    <w:link w:val="aff9"/>
    <w:rsid w:val="004619CB"/>
    <w:rPr>
      <w:rFonts w:ascii="GOST type A" w:eastAsia="MS Mincho" w:hAnsi="GOST type A"/>
      <w:i/>
      <w:snapToGrid w:val="0"/>
      <w:sz w:val="28"/>
    </w:rPr>
  </w:style>
  <w:style w:type="character" w:customStyle="1" w:styleId="161">
    <w:name w:val="металлы 16 Знак"/>
    <w:basedOn w:val="affa"/>
    <w:link w:val="160"/>
    <w:rsid w:val="004619CB"/>
    <w:rPr>
      <w:rFonts w:ascii="GOST type A" w:eastAsia="MS Mincho" w:hAnsi="GOST type A"/>
      <w:b/>
      <w:i w:val="0"/>
      <w:snapToGrid/>
      <w:sz w:val="32"/>
      <w:szCs w:val="28"/>
    </w:rPr>
  </w:style>
  <w:style w:type="paragraph" w:customStyle="1" w:styleId="affc">
    <w:name w:val="металлы курсив"/>
    <w:basedOn w:val="aff9"/>
    <w:link w:val="affd"/>
    <w:qFormat/>
    <w:rsid w:val="004619CB"/>
    <w:pPr>
      <w:spacing w:after="300"/>
      <w:ind w:left="0" w:right="0" w:firstLine="709"/>
      <w:jc w:val="left"/>
    </w:pPr>
    <w:rPr>
      <w:b/>
      <w:szCs w:val="28"/>
    </w:rPr>
  </w:style>
  <w:style w:type="paragraph" w:customStyle="1" w:styleId="affe">
    <w:name w:val="курсив просто"/>
    <w:basedOn w:val="a0"/>
    <w:link w:val="afff"/>
    <w:qFormat/>
    <w:rsid w:val="004619CB"/>
    <w:pPr>
      <w:jc w:val="both"/>
    </w:pPr>
    <w:rPr>
      <w:i/>
      <w:szCs w:val="28"/>
    </w:rPr>
  </w:style>
  <w:style w:type="character" w:customStyle="1" w:styleId="affd">
    <w:name w:val="металлы курсив Знак"/>
    <w:basedOn w:val="affa"/>
    <w:link w:val="affc"/>
    <w:rsid w:val="004619CB"/>
    <w:rPr>
      <w:rFonts w:ascii="GOST type A" w:eastAsia="MS Mincho" w:hAnsi="GOST type A"/>
      <w:b/>
      <w:i/>
      <w:snapToGrid w:val="0"/>
      <w:sz w:val="28"/>
      <w:szCs w:val="28"/>
    </w:rPr>
  </w:style>
  <w:style w:type="character" w:customStyle="1" w:styleId="afff">
    <w:name w:val="курсив просто Знак"/>
    <w:basedOn w:val="a1"/>
    <w:link w:val="affe"/>
    <w:rsid w:val="004619CB"/>
    <w:rPr>
      <w:i/>
      <w:sz w:val="28"/>
      <w:szCs w:val="28"/>
    </w:rPr>
  </w:style>
  <w:style w:type="character" w:customStyle="1" w:styleId="1c">
    <w:name w:val="Основной текст с отступом Знак1"/>
    <w:aliases w:val="Основной текст с отступом Знак Знак"/>
    <w:rsid w:val="004619CB"/>
    <w:rPr>
      <w:sz w:val="28"/>
    </w:rPr>
  </w:style>
  <w:style w:type="paragraph" w:customStyle="1" w:styleId="2c">
    <w:name w:val="ЗАГОЛОВОК 2"/>
    <w:basedOn w:val="a0"/>
    <w:rsid w:val="004619CB"/>
    <w:pPr>
      <w:keepNext/>
      <w:spacing w:line="360" w:lineRule="auto"/>
      <w:jc w:val="both"/>
      <w:outlineLvl w:val="1"/>
    </w:pPr>
    <w:rPr>
      <w:rFonts w:ascii="Arial" w:hAnsi="Arial"/>
      <w:b/>
      <w:sz w:val="36"/>
      <w:szCs w:val="24"/>
    </w:rPr>
  </w:style>
  <w:style w:type="paragraph" w:customStyle="1" w:styleId="afff0">
    <w:name w:val="Îáû÷íûé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PHP+Arial,Italic" w:hAnsi="EGEPHP+Arial,Italic"/>
      <w:sz w:val="24"/>
      <w:szCs w:val="24"/>
    </w:rPr>
  </w:style>
  <w:style w:type="paragraph" w:customStyle="1" w:styleId="afff1">
    <w:name w:val="Ôîðìóëà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PHP+Arial,Italic" w:hAnsi="EGEPHP+Arial,Italic"/>
      <w:sz w:val="24"/>
      <w:szCs w:val="24"/>
    </w:rPr>
  </w:style>
  <w:style w:type="paragraph" w:customStyle="1" w:styleId="3c">
    <w:name w:val="Îñíîâíîé òåêñò ñ îòñòóïîì 3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NPF+Arial+1" w:hAnsi="EGENPF+Arial+1"/>
      <w:sz w:val="24"/>
      <w:szCs w:val="24"/>
    </w:rPr>
  </w:style>
  <w:style w:type="paragraph" w:customStyle="1" w:styleId="afff2">
    <w:name w:val="Знак"/>
    <w:basedOn w:val="a0"/>
    <w:rsid w:val="004619CB"/>
    <w:pPr>
      <w:spacing w:after="160" w:line="240" w:lineRule="exact"/>
      <w:ind w:firstLine="0"/>
    </w:pPr>
    <w:rPr>
      <w:rFonts w:cs="Arial"/>
      <w:sz w:val="24"/>
      <w:lang w:val="en-US" w:eastAsia="en-US"/>
    </w:rPr>
  </w:style>
  <w:style w:type="paragraph" w:styleId="2d">
    <w:name w:val="envelope return"/>
    <w:basedOn w:val="a0"/>
    <w:rsid w:val="004619CB"/>
    <w:pPr>
      <w:ind w:firstLine="0"/>
    </w:pPr>
    <w:rPr>
      <w:rFonts w:ascii="Arial" w:hAnsi="Arial" w:cs="Arial"/>
      <w:sz w:val="20"/>
    </w:rPr>
  </w:style>
  <w:style w:type="paragraph" w:customStyle="1" w:styleId="afff3">
    <w:name w:val="Формула"/>
    <w:basedOn w:val="1d"/>
    <w:link w:val="afff4"/>
    <w:rsid w:val="004619CB"/>
    <w:rPr>
      <w:i/>
    </w:rPr>
  </w:style>
  <w:style w:type="paragraph" w:customStyle="1" w:styleId="1d">
    <w:name w:val="Стиль1"/>
    <w:basedOn w:val="ab"/>
    <w:link w:val="1e"/>
    <w:rsid w:val="004619CB"/>
    <w:pPr>
      <w:widowControl/>
      <w:tabs>
        <w:tab w:val="center" w:pos="4678"/>
        <w:tab w:val="right" w:pos="9356"/>
      </w:tabs>
      <w:overflowPunct w:val="0"/>
      <w:spacing w:before="0"/>
      <w:ind w:firstLine="0"/>
      <w:textAlignment w:val="baseline"/>
    </w:pPr>
    <w:rPr>
      <w:rFonts w:ascii="Arial" w:hAnsi="Arial"/>
      <w:bCs/>
      <w:sz w:val="24"/>
    </w:rPr>
  </w:style>
  <w:style w:type="character" w:customStyle="1" w:styleId="1e">
    <w:name w:val="Стиль1 Знак"/>
    <w:link w:val="1d"/>
    <w:rsid w:val="004619CB"/>
    <w:rPr>
      <w:rFonts w:ascii="Arial" w:hAnsi="Arial"/>
      <w:bCs/>
      <w:sz w:val="24"/>
    </w:rPr>
  </w:style>
  <w:style w:type="character" w:customStyle="1" w:styleId="afff4">
    <w:name w:val="Формула Знак"/>
    <w:link w:val="afff3"/>
    <w:rsid w:val="004619CB"/>
    <w:rPr>
      <w:rFonts w:ascii="Arial" w:hAnsi="Arial"/>
      <w:bCs/>
      <w:i/>
      <w:sz w:val="24"/>
    </w:rPr>
  </w:style>
  <w:style w:type="paragraph" w:customStyle="1" w:styleId="1-">
    <w:name w:val="Заголовок 1-основн"/>
    <w:basedOn w:val="10"/>
    <w:rsid w:val="004619CB"/>
    <w:pPr>
      <w:widowControl w:val="0"/>
      <w:spacing w:before="120" w:after="0" w:line="312" w:lineRule="auto"/>
      <w:contextualSpacing/>
      <w:jc w:val="center"/>
    </w:pPr>
    <w:rPr>
      <w:rFonts w:ascii="Arial" w:hAnsi="Arial" w:cs="Arial"/>
      <w:bCs/>
      <w:snapToGrid w:val="0"/>
      <w:sz w:val="26"/>
    </w:rPr>
  </w:style>
  <w:style w:type="paragraph" w:customStyle="1" w:styleId="1f">
    <w:name w:val="Знак1"/>
    <w:basedOn w:val="a0"/>
    <w:rsid w:val="004619CB"/>
    <w:pPr>
      <w:spacing w:after="160" w:line="240" w:lineRule="exact"/>
      <w:ind w:firstLine="0"/>
    </w:pPr>
    <w:rPr>
      <w:rFonts w:cs="Arial"/>
      <w:sz w:val="24"/>
      <w:lang w:val="en-US" w:eastAsia="en-US"/>
    </w:rPr>
  </w:style>
  <w:style w:type="paragraph" w:customStyle="1" w:styleId="1-1">
    <w:name w:val="Заголовок 1-1"/>
    <w:basedOn w:val="a0"/>
    <w:rsid w:val="004619CB"/>
    <w:pPr>
      <w:widowControl w:val="0"/>
      <w:spacing w:line="264" w:lineRule="auto"/>
      <w:ind w:firstLine="142"/>
    </w:pPr>
    <w:rPr>
      <w:rFonts w:ascii="Arial" w:hAnsi="Arial" w:cs="Arial"/>
      <w:b/>
      <w:i/>
      <w:iCs/>
      <w:sz w:val="26"/>
    </w:rPr>
  </w:style>
  <w:style w:type="paragraph" w:customStyle="1" w:styleId="FR3">
    <w:name w:val="FR3"/>
    <w:rsid w:val="004619CB"/>
    <w:pPr>
      <w:autoSpaceDE w:val="0"/>
      <w:autoSpaceDN w:val="0"/>
      <w:adjustRightInd w:val="0"/>
      <w:ind w:left="320"/>
    </w:pPr>
    <w:rPr>
      <w:rFonts w:ascii="Arial" w:eastAsia="SimSun" w:hAnsi="Arial" w:cs="Arial"/>
      <w:sz w:val="12"/>
      <w:szCs w:val="12"/>
    </w:rPr>
  </w:style>
  <w:style w:type="paragraph" w:customStyle="1" w:styleId="afff5">
    <w:name w:val="ОбычныйГОСТ Знак"/>
    <w:basedOn w:val="a0"/>
    <w:link w:val="afff6"/>
    <w:rsid w:val="004619CB"/>
    <w:pPr>
      <w:spacing w:line="288" w:lineRule="auto"/>
      <w:jc w:val="both"/>
    </w:pPr>
    <w:rPr>
      <w:rFonts w:eastAsia="SimSun"/>
    </w:rPr>
  </w:style>
  <w:style w:type="paragraph" w:customStyle="1" w:styleId="a">
    <w:name w:val="СписокГОСТ"/>
    <w:basedOn w:val="a0"/>
    <w:rsid w:val="004619CB"/>
    <w:pPr>
      <w:numPr>
        <w:numId w:val="43"/>
      </w:numPr>
      <w:tabs>
        <w:tab w:val="left" w:pos="1134"/>
      </w:tabs>
      <w:spacing w:line="288" w:lineRule="auto"/>
      <w:jc w:val="both"/>
    </w:pPr>
    <w:rPr>
      <w:rFonts w:eastAsia="SimSun"/>
    </w:rPr>
  </w:style>
  <w:style w:type="paragraph" w:customStyle="1" w:styleId="1">
    <w:name w:val="Заголовок1ГОСТ Знак"/>
    <w:basedOn w:val="afff5"/>
    <w:link w:val="1f0"/>
    <w:autoRedefine/>
    <w:rsid w:val="004619CB"/>
    <w:pPr>
      <w:numPr>
        <w:numId w:val="41"/>
      </w:numPr>
      <w:tabs>
        <w:tab w:val="clear" w:pos="1134"/>
      </w:tabs>
      <w:ind w:left="142" w:firstLine="0"/>
    </w:pPr>
  </w:style>
  <w:style w:type="paragraph" w:customStyle="1" w:styleId="20">
    <w:name w:val="Заголовок2ГОСТ Знак"/>
    <w:basedOn w:val="1"/>
    <w:link w:val="2e"/>
    <w:rsid w:val="004619CB"/>
    <w:pPr>
      <w:numPr>
        <w:ilvl w:val="1"/>
        <w:numId w:val="40"/>
      </w:numPr>
    </w:pPr>
  </w:style>
  <w:style w:type="paragraph" w:customStyle="1" w:styleId="3">
    <w:name w:val="Заголовок3ГОСТ Знак"/>
    <w:basedOn w:val="20"/>
    <w:link w:val="3d"/>
    <w:rsid w:val="004619CB"/>
    <w:pPr>
      <w:numPr>
        <w:ilvl w:val="2"/>
      </w:numPr>
    </w:pPr>
  </w:style>
  <w:style w:type="paragraph" w:customStyle="1" w:styleId="43">
    <w:name w:val="Заголовок4ГОСТ"/>
    <w:basedOn w:val="3"/>
    <w:rsid w:val="004619CB"/>
    <w:pPr>
      <w:numPr>
        <w:ilvl w:val="0"/>
        <w:numId w:val="0"/>
      </w:numPr>
      <w:tabs>
        <w:tab w:val="num" w:pos="360"/>
        <w:tab w:val="num" w:pos="1418"/>
        <w:tab w:val="num" w:pos="2160"/>
      </w:tabs>
      <w:ind w:left="1418" w:hanging="1418"/>
    </w:pPr>
  </w:style>
  <w:style w:type="paragraph" w:customStyle="1" w:styleId="2f">
    <w:name w:val="Список2ГОСТ"/>
    <w:basedOn w:val="a"/>
    <w:rsid w:val="004619CB"/>
    <w:pPr>
      <w:tabs>
        <w:tab w:val="clear" w:pos="1134"/>
        <w:tab w:val="left" w:pos="1843"/>
      </w:tabs>
      <w:ind w:firstLine="1418"/>
    </w:pPr>
  </w:style>
  <w:style w:type="paragraph" w:customStyle="1" w:styleId="afff7">
    <w:name w:val="ЗаголовокГОСТ Знак"/>
    <w:basedOn w:val="afff5"/>
    <w:link w:val="afff8"/>
    <w:rsid w:val="004619CB"/>
    <w:pPr>
      <w:ind w:left="709" w:firstLine="0"/>
    </w:pPr>
    <w:rPr>
      <w:lang w:val="en-US"/>
    </w:rPr>
  </w:style>
  <w:style w:type="paragraph" w:customStyle="1" w:styleId="3e">
    <w:name w:val="Список3ГОСТ"/>
    <w:basedOn w:val="2f"/>
    <w:rsid w:val="004619CB"/>
    <w:pPr>
      <w:tabs>
        <w:tab w:val="clear" w:pos="1843"/>
        <w:tab w:val="left" w:pos="2552"/>
      </w:tabs>
      <w:ind w:firstLine="2126"/>
    </w:pPr>
  </w:style>
  <w:style w:type="paragraph" w:styleId="1f1">
    <w:name w:val="index 1"/>
    <w:basedOn w:val="a0"/>
    <w:next w:val="a0"/>
    <w:autoRedefine/>
    <w:rsid w:val="004619CB"/>
    <w:pPr>
      <w:ind w:left="200" w:hanging="200"/>
    </w:pPr>
    <w:rPr>
      <w:rFonts w:eastAsia="SimSun"/>
      <w:sz w:val="18"/>
    </w:rPr>
  </w:style>
  <w:style w:type="paragraph" w:styleId="2f0">
    <w:name w:val="index 2"/>
    <w:basedOn w:val="a0"/>
    <w:next w:val="a0"/>
    <w:autoRedefine/>
    <w:rsid w:val="004619CB"/>
    <w:pPr>
      <w:ind w:left="400" w:hanging="200"/>
    </w:pPr>
    <w:rPr>
      <w:rFonts w:eastAsia="SimSun"/>
      <w:sz w:val="18"/>
    </w:rPr>
  </w:style>
  <w:style w:type="paragraph" w:styleId="3f">
    <w:name w:val="index 3"/>
    <w:basedOn w:val="a0"/>
    <w:next w:val="a0"/>
    <w:autoRedefine/>
    <w:rsid w:val="004619CB"/>
    <w:pPr>
      <w:ind w:left="600" w:hanging="200"/>
    </w:pPr>
    <w:rPr>
      <w:rFonts w:eastAsia="SimSun"/>
      <w:sz w:val="18"/>
    </w:rPr>
  </w:style>
  <w:style w:type="paragraph" w:styleId="44">
    <w:name w:val="index 4"/>
    <w:basedOn w:val="a0"/>
    <w:next w:val="a0"/>
    <w:autoRedefine/>
    <w:rsid w:val="004619CB"/>
    <w:pPr>
      <w:ind w:left="800" w:hanging="200"/>
    </w:pPr>
    <w:rPr>
      <w:rFonts w:eastAsia="SimSun"/>
      <w:sz w:val="18"/>
    </w:rPr>
  </w:style>
  <w:style w:type="paragraph" w:styleId="53">
    <w:name w:val="index 5"/>
    <w:basedOn w:val="a0"/>
    <w:next w:val="a0"/>
    <w:autoRedefine/>
    <w:rsid w:val="004619CB"/>
    <w:pPr>
      <w:ind w:left="1000" w:hanging="200"/>
    </w:pPr>
    <w:rPr>
      <w:rFonts w:eastAsia="SimSun"/>
      <w:sz w:val="18"/>
    </w:rPr>
  </w:style>
  <w:style w:type="paragraph" w:styleId="62">
    <w:name w:val="index 6"/>
    <w:basedOn w:val="a0"/>
    <w:next w:val="a0"/>
    <w:autoRedefine/>
    <w:rsid w:val="004619CB"/>
    <w:pPr>
      <w:ind w:left="1200" w:hanging="200"/>
    </w:pPr>
    <w:rPr>
      <w:rFonts w:eastAsia="SimSun"/>
      <w:sz w:val="18"/>
    </w:rPr>
  </w:style>
  <w:style w:type="paragraph" w:styleId="72">
    <w:name w:val="index 7"/>
    <w:basedOn w:val="a0"/>
    <w:next w:val="a0"/>
    <w:autoRedefine/>
    <w:rsid w:val="004619CB"/>
    <w:pPr>
      <w:ind w:left="1400" w:hanging="200"/>
    </w:pPr>
    <w:rPr>
      <w:rFonts w:eastAsia="SimSun"/>
      <w:sz w:val="18"/>
    </w:rPr>
  </w:style>
  <w:style w:type="paragraph" w:styleId="82">
    <w:name w:val="index 8"/>
    <w:basedOn w:val="a0"/>
    <w:next w:val="a0"/>
    <w:autoRedefine/>
    <w:rsid w:val="004619CB"/>
    <w:pPr>
      <w:ind w:left="1600" w:hanging="200"/>
    </w:pPr>
    <w:rPr>
      <w:rFonts w:eastAsia="SimSun"/>
      <w:sz w:val="18"/>
    </w:rPr>
  </w:style>
  <w:style w:type="paragraph" w:styleId="92">
    <w:name w:val="index 9"/>
    <w:basedOn w:val="a0"/>
    <w:next w:val="a0"/>
    <w:autoRedefine/>
    <w:rsid w:val="004619CB"/>
    <w:pPr>
      <w:ind w:left="1800" w:hanging="200"/>
    </w:pPr>
    <w:rPr>
      <w:rFonts w:eastAsia="SimSun"/>
      <w:sz w:val="18"/>
    </w:rPr>
  </w:style>
  <w:style w:type="paragraph" w:styleId="afff9">
    <w:name w:val="index heading"/>
    <w:basedOn w:val="a0"/>
    <w:next w:val="1f1"/>
    <w:rsid w:val="004619CB"/>
    <w:pPr>
      <w:pBdr>
        <w:top w:val="single" w:sz="12" w:space="0" w:color="auto"/>
      </w:pBdr>
      <w:spacing w:before="360" w:after="240"/>
      <w:ind w:firstLine="0"/>
    </w:pPr>
    <w:rPr>
      <w:rFonts w:eastAsia="SimSun"/>
      <w:b/>
      <w:i/>
      <w:sz w:val="26"/>
    </w:rPr>
  </w:style>
  <w:style w:type="paragraph" w:customStyle="1" w:styleId="afffa">
    <w:name w:val="ЗаголовокПД"/>
    <w:basedOn w:val="1"/>
    <w:rsid w:val="004619CB"/>
    <w:pPr>
      <w:tabs>
        <w:tab w:val="num" w:pos="1134"/>
      </w:tabs>
      <w:ind w:left="1134" w:hanging="425"/>
    </w:pPr>
  </w:style>
  <w:style w:type="paragraph" w:styleId="afffb">
    <w:name w:val="Document Map"/>
    <w:basedOn w:val="a0"/>
    <w:link w:val="afffc"/>
    <w:rsid w:val="004619CB"/>
    <w:pPr>
      <w:shd w:val="clear" w:color="auto" w:fill="000080"/>
      <w:ind w:firstLine="0"/>
    </w:pPr>
    <w:rPr>
      <w:rFonts w:ascii="Tahoma" w:eastAsia="SimSun" w:hAnsi="Tahoma"/>
      <w:sz w:val="20"/>
    </w:rPr>
  </w:style>
  <w:style w:type="character" w:customStyle="1" w:styleId="afffc">
    <w:name w:val="Схема документа Знак"/>
    <w:basedOn w:val="a1"/>
    <w:link w:val="afffb"/>
    <w:rsid w:val="004619CB"/>
    <w:rPr>
      <w:rFonts w:ascii="Tahoma" w:eastAsia="SimSun" w:hAnsi="Tahoma"/>
      <w:shd w:val="clear" w:color="auto" w:fill="000080"/>
    </w:rPr>
  </w:style>
  <w:style w:type="paragraph" w:customStyle="1" w:styleId="Drawings9">
    <w:name w:val="Drawings9"/>
    <w:basedOn w:val="a0"/>
    <w:autoRedefine/>
    <w:rsid w:val="004619CB"/>
    <w:pPr>
      <w:ind w:firstLine="0"/>
    </w:pPr>
    <w:rPr>
      <w:rFonts w:ascii="Arial" w:eastAsia="SimSun" w:hAnsi="Arial"/>
      <w:i/>
      <w:sz w:val="18"/>
    </w:rPr>
  </w:style>
  <w:style w:type="paragraph" w:customStyle="1" w:styleId="Drawings14">
    <w:name w:val="Drawings14"/>
    <w:basedOn w:val="a0"/>
    <w:autoRedefine/>
    <w:rsid w:val="004619CB"/>
    <w:pPr>
      <w:ind w:firstLine="0"/>
      <w:jc w:val="center"/>
    </w:pPr>
    <w:rPr>
      <w:rFonts w:ascii="Arial" w:eastAsia="SimSun" w:hAnsi="Arial"/>
      <w:i/>
    </w:rPr>
  </w:style>
  <w:style w:type="paragraph" w:customStyle="1" w:styleId="2f1">
    <w:name w:val="заголовок 2"/>
    <w:basedOn w:val="a0"/>
    <w:next w:val="a0"/>
    <w:rsid w:val="004619CB"/>
    <w:pPr>
      <w:keepNext/>
      <w:ind w:firstLine="0"/>
      <w:jc w:val="center"/>
    </w:pPr>
    <w:rPr>
      <w:rFonts w:eastAsia="SimSun"/>
      <w:sz w:val="24"/>
    </w:rPr>
  </w:style>
  <w:style w:type="paragraph" w:customStyle="1" w:styleId="afffd">
    <w:name w:val="заголово"/>
    <w:basedOn w:val="a0"/>
    <w:next w:val="a0"/>
    <w:rsid w:val="004619CB"/>
    <w:pPr>
      <w:keepNext/>
      <w:widowControl w:val="0"/>
      <w:jc w:val="both"/>
    </w:pPr>
    <w:rPr>
      <w:rFonts w:ascii="Arial" w:eastAsia="SimSun" w:hAnsi="Arial"/>
      <w:b/>
      <w:snapToGrid w:val="0"/>
      <w:sz w:val="32"/>
    </w:rPr>
  </w:style>
  <w:style w:type="paragraph" w:customStyle="1" w:styleId="Keb3">
    <w:name w:val="загоKebовок 3"/>
    <w:basedOn w:val="a0"/>
    <w:next w:val="a0"/>
    <w:rsid w:val="004619CB"/>
    <w:pPr>
      <w:keepNext/>
      <w:widowControl w:val="0"/>
      <w:ind w:firstLine="0"/>
      <w:jc w:val="both"/>
    </w:pPr>
    <w:rPr>
      <w:rFonts w:ascii="Arial" w:eastAsia="SimSun" w:hAnsi="Arial"/>
      <w:snapToGrid w:val="0"/>
    </w:rPr>
  </w:style>
  <w:style w:type="paragraph" w:customStyle="1" w:styleId="3f0">
    <w:name w:val="Обычный3"/>
    <w:rsid w:val="004619CB"/>
    <w:pPr>
      <w:widowControl w:val="0"/>
      <w:ind w:left="120" w:right="400" w:firstLine="620"/>
    </w:pPr>
    <w:rPr>
      <w:rFonts w:eastAsia="SimSun"/>
      <w:snapToGrid w:val="0"/>
      <w:sz w:val="24"/>
    </w:rPr>
  </w:style>
  <w:style w:type="paragraph" w:customStyle="1" w:styleId="1f2">
    <w:name w:val="Основной текст1"/>
    <w:basedOn w:val="3f0"/>
    <w:rsid w:val="004619CB"/>
    <w:pPr>
      <w:widowControl/>
      <w:ind w:left="0" w:right="0" w:firstLine="0"/>
    </w:pPr>
    <w:rPr>
      <w:snapToGrid/>
    </w:rPr>
  </w:style>
  <w:style w:type="paragraph" w:customStyle="1" w:styleId="110">
    <w:name w:val="Заголовок 11"/>
    <w:basedOn w:val="3f0"/>
    <w:next w:val="3f0"/>
    <w:rsid w:val="004619CB"/>
    <w:pPr>
      <w:keepNext/>
      <w:widowControl/>
      <w:ind w:left="0" w:right="0" w:firstLine="0"/>
      <w:outlineLvl w:val="0"/>
    </w:pPr>
    <w:rPr>
      <w:snapToGrid/>
    </w:rPr>
  </w:style>
  <w:style w:type="paragraph" w:customStyle="1" w:styleId="FR4">
    <w:name w:val="FR4"/>
    <w:rsid w:val="004619CB"/>
    <w:pPr>
      <w:autoSpaceDE w:val="0"/>
      <w:autoSpaceDN w:val="0"/>
      <w:adjustRightInd w:val="0"/>
      <w:jc w:val="both"/>
    </w:pPr>
    <w:rPr>
      <w:rFonts w:ascii="Arial" w:eastAsia="SimSun" w:hAnsi="Arial" w:cs="Arial"/>
      <w:sz w:val="24"/>
      <w:szCs w:val="24"/>
    </w:rPr>
  </w:style>
  <w:style w:type="paragraph" w:customStyle="1" w:styleId="FR5">
    <w:name w:val="FR5"/>
    <w:rsid w:val="004619CB"/>
    <w:pPr>
      <w:autoSpaceDE w:val="0"/>
      <w:autoSpaceDN w:val="0"/>
      <w:adjustRightInd w:val="0"/>
      <w:spacing w:before="60" w:line="300" w:lineRule="auto"/>
      <w:jc w:val="both"/>
    </w:pPr>
    <w:rPr>
      <w:rFonts w:ascii="Arial" w:eastAsia="SimSun" w:hAnsi="Arial" w:cs="Arial"/>
      <w:sz w:val="16"/>
      <w:szCs w:val="16"/>
    </w:rPr>
  </w:style>
  <w:style w:type="character" w:customStyle="1" w:styleId="afff6">
    <w:name w:val="ОбычныйГОСТ Знак Знак"/>
    <w:link w:val="afff5"/>
    <w:rsid w:val="004619CB"/>
    <w:rPr>
      <w:rFonts w:eastAsia="SimSun"/>
      <w:sz w:val="28"/>
    </w:rPr>
  </w:style>
  <w:style w:type="character" w:customStyle="1" w:styleId="1f0">
    <w:name w:val="Заголовок1ГОСТ Знак Знак"/>
    <w:link w:val="1"/>
    <w:rsid w:val="004619CB"/>
    <w:rPr>
      <w:rFonts w:eastAsia="SimSun"/>
      <w:sz w:val="28"/>
    </w:rPr>
  </w:style>
  <w:style w:type="character" w:customStyle="1" w:styleId="2e">
    <w:name w:val="Заголовок2ГОСТ Знак Знак"/>
    <w:link w:val="20"/>
    <w:rsid w:val="004619CB"/>
    <w:rPr>
      <w:rFonts w:eastAsia="SimSun"/>
      <w:sz w:val="28"/>
    </w:rPr>
  </w:style>
  <w:style w:type="character" w:customStyle="1" w:styleId="3d">
    <w:name w:val="Заголовок3ГОСТ Знак Знак"/>
    <w:link w:val="3"/>
    <w:rsid w:val="004619CB"/>
    <w:rPr>
      <w:rFonts w:eastAsia="SimSun"/>
      <w:sz w:val="28"/>
    </w:rPr>
  </w:style>
  <w:style w:type="character" w:customStyle="1" w:styleId="afff8">
    <w:name w:val="ЗаголовокГОСТ Знак Знак"/>
    <w:link w:val="afff7"/>
    <w:rsid w:val="004619CB"/>
    <w:rPr>
      <w:rFonts w:eastAsia="SimSun"/>
      <w:sz w:val="28"/>
      <w:lang w:val="en-US"/>
    </w:rPr>
  </w:style>
  <w:style w:type="paragraph" w:customStyle="1" w:styleId="1f3">
    <w:name w:val="Заголовок1ГОСТ"/>
    <w:basedOn w:val="afc"/>
    <w:link w:val="111"/>
    <w:autoRedefine/>
    <w:rsid w:val="004619CB"/>
    <w:pPr>
      <w:tabs>
        <w:tab w:val="num" w:pos="1134"/>
      </w:tabs>
      <w:ind w:left="1134" w:hanging="425"/>
    </w:pPr>
  </w:style>
  <w:style w:type="paragraph" w:customStyle="1" w:styleId="2f2">
    <w:name w:val="Заголовок2ГОСТ"/>
    <w:basedOn w:val="1f3"/>
    <w:rsid w:val="004619CB"/>
    <w:pPr>
      <w:tabs>
        <w:tab w:val="clear" w:pos="1134"/>
        <w:tab w:val="num" w:pos="1276"/>
      </w:tabs>
      <w:ind w:left="1276" w:hanging="567"/>
    </w:pPr>
  </w:style>
  <w:style w:type="paragraph" w:customStyle="1" w:styleId="3f1">
    <w:name w:val="Заголовок3ГОСТ"/>
    <w:basedOn w:val="2f2"/>
    <w:rsid w:val="004619CB"/>
    <w:pPr>
      <w:tabs>
        <w:tab w:val="clear" w:pos="1276"/>
        <w:tab w:val="num" w:pos="1418"/>
      </w:tabs>
      <w:ind w:left="1418" w:hanging="709"/>
    </w:pPr>
  </w:style>
  <w:style w:type="paragraph" w:customStyle="1" w:styleId="afffe">
    <w:name w:val="ЗаголовокГОСТ"/>
    <w:basedOn w:val="afc"/>
    <w:rsid w:val="004619CB"/>
    <w:pPr>
      <w:ind w:left="709" w:firstLine="0"/>
    </w:pPr>
    <w:rPr>
      <w:lang w:val="en-US"/>
    </w:rPr>
  </w:style>
  <w:style w:type="paragraph" w:customStyle="1" w:styleId="45">
    <w:name w:val="Обычный4"/>
    <w:rsid w:val="004619CB"/>
    <w:pPr>
      <w:widowControl w:val="0"/>
      <w:ind w:firstLine="260"/>
      <w:jc w:val="both"/>
    </w:pPr>
    <w:rPr>
      <w:snapToGrid w:val="0"/>
    </w:rPr>
  </w:style>
  <w:style w:type="numbering" w:customStyle="1" w:styleId="1f4">
    <w:name w:val="Нет списка1"/>
    <w:next w:val="a3"/>
    <w:uiPriority w:val="99"/>
    <w:semiHidden/>
    <w:unhideWhenUsed/>
    <w:rsid w:val="004619CB"/>
  </w:style>
  <w:style w:type="table" w:customStyle="1" w:styleId="1f5">
    <w:name w:val="Сетка таблицы1"/>
    <w:basedOn w:val="a2"/>
    <w:next w:val="af0"/>
    <w:rsid w:val="00461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6">
    <w:name w:val="ОбычныйГОСТ Знак1"/>
    <w:basedOn w:val="a1"/>
    <w:link w:val="afc"/>
    <w:rsid w:val="004619CB"/>
    <w:rPr>
      <w:sz w:val="28"/>
    </w:rPr>
  </w:style>
  <w:style w:type="character" w:customStyle="1" w:styleId="111">
    <w:name w:val="Заголовок1ГОСТ Знак1"/>
    <w:basedOn w:val="16"/>
    <w:link w:val="1f3"/>
    <w:rsid w:val="004619CB"/>
    <w:rPr>
      <w:sz w:val="28"/>
    </w:rPr>
  </w:style>
  <w:style w:type="character" w:customStyle="1" w:styleId="2a">
    <w:name w:val="2 Знак"/>
    <w:basedOn w:val="111"/>
    <w:link w:val="29"/>
    <w:rsid w:val="004619CB"/>
    <w:rPr>
      <w:b/>
      <w:sz w:val="32"/>
      <w:szCs w:val="32"/>
    </w:rPr>
  </w:style>
  <w:style w:type="numbering" w:customStyle="1" w:styleId="2f3">
    <w:name w:val="Нет списка2"/>
    <w:next w:val="a3"/>
    <w:uiPriority w:val="99"/>
    <w:semiHidden/>
    <w:unhideWhenUsed/>
    <w:rsid w:val="004619CB"/>
  </w:style>
  <w:style w:type="table" w:customStyle="1" w:styleId="2f4">
    <w:name w:val="Сетка таблицы2"/>
    <w:basedOn w:val="a2"/>
    <w:next w:val="af0"/>
    <w:uiPriority w:val="59"/>
    <w:rsid w:val="00461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-1-1">
    <w:name w:val="зАГОЛОВОК 1-1-1"/>
    <w:basedOn w:val="a0"/>
    <w:rsid w:val="004619CB"/>
    <w:pPr>
      <w:widowControl w:val="0"/>
      <w:spacing w:line="288" w:lineRule="auto"/>
      <w:ind w:firstLine="142"/>
    </w:pPr>
    <w:rPr>
      <w:rFonts w:ascii="Arial" w:hAnsi="Arial" w:cs="Arial"/>
      <w:b/>
      <w:bCs/>
      <w:i/>
      <w:iCs/>
      <w:sz w:val="26"/>
    </w:rPr>
  </w:style>
  <w:style w:type="paragraph" w:styleId="affff">
    <w:name w:val="footnote text"/>
    <w:basedOn w:val="a0"/>
    <w:link w:val="affff0"/>
    <w:rsid w:val="004619CB"/>
    <w:pPr>
      <w:ind w:firstLine="0"/>
    </w:pPr>
    <w:rPr>
      <w:rFonts w:ascii="Arial" w:hAnsi="Arial"/>
      <w:sz w:val="20"/>
    </w:rPr>
  </w:style>
  <w:style w:type="character" w:customStyle="1" w:styleId="affff0">
    <w:name w:val="Текст сноски Знак"/>
    <w:basedOn w:val="a1"/>
    <w:link w:val="affff"/>
    <w:rsid w:val="004619CB"/>
    <w:rPr>
      <w:rFonts w:ascii="Arial" w:hAnsi="Arial"/>
    </w:rPr>
  </w:style>
  <w:style w:type="character" w:styleId="affff1">
    <w:name w:val="footnote reference"/>
    <w:basedOn w:val="a1"/>
    <w:rsid w:val="004619CB"/>
    <w:rPr>
      <w:vertAlign w:val="superscript"/>
    </w:rPr>
  </w:style>
  <w:style w:type="paragraph" w:customStyle="1" w:styleId="3f2">
    <w:name w:val="3"/>
    <w:basedOn w:val="a0"/>
    <w:next w:val="ad"/>
    <w:qFormat/>
    <w:rsid w:val="004619CB"/>
    <w:pPr>
      <w:ind w:firstLine="0"/>
      <w:jc w:val="center"/>
    </w:pPr>
    <w:rPr>
      <w:b/>
    </w:rPr>
  </w:style>
  <w:style w:type="paragraph" w:customStyle="1" w:styleId="54">
    <w:name w:val="Обычный5"/>
    <w:link w:val="Normal"/>
    <w:rsid w:val="004619CB"/>
    <w:pPr>
      <w:widowControl w:val="0"/>
    </w:pPr>
    <w:rPr>
      <w:snapToGrid w:val="0"/>
    </w:rPr>
  </w:style>
  <w:style w:type="character" w:customStyle="1" w:styleId="Normal">
    <w:name w:val="Normal Знак"/>
    <w:link w:val="54"/>
    <w:rsid w:val="004619CB"/>
    <w:rPr>
      <w:snapToGrid w:val="0"/>
    </w:rPr>
  </w:style>
  <w:style w:type="paragraph" w:styleId="HTML1">
    <w:name w:val="HTML Address"/>
    <w:basedOn w:val="a0"/>
    <w:link w:val="HTML2"/>
    <w:rsid w:val="004619CB"/>
    <w:pPr>
      <w:ind w:firstLine="0"/>
    </w:pPr>
    <w:rPr>
      <w:i/>
      <w:iCs/>
      <w:sz w:val="24"/>
      <w:szCs w:val="24"/>
    </w:rPr>
  </w:style>
  <w:style w:type="character" w:customStyle="1" w:styleId="HTML2">
    <w:name w:val="Адрес HTML Знак"/>
    <w:basedOn w:val="a1"/>
    <w:link w:val="HTML1"/>
    <w:rsid w:val="004619CB"/>
    <w:rPr>
      <w:i/>
      <w:iCs/>
      <w:sz w:val="24"/>
      <w:szCs w:val="24"/>
    </w:rPr>
  </w:style>
  <w:style w:type="paragraph" w:customStyle="1" w:styleId="210">
    <w:name w:val="Основной текст 21"/>
    <w:basedOn w:val="54"/>
    <w:rsid w:val="004619CB"/>
    <w:pPr>
      <w:widowControl/>
      <w:spacing w:before="120" w:line="360" w:lineRule="auto"/>
      <w:ind w:firstLine="720"/>
    </w:pPr>
    <w:rPr>
      <w:snapToGrid/>
      <w:sz w:val="24"/>
    </w:rPr>
  </w:style>
  <w:style w:type="paragraph" w:customStyle="1" w:styleId="affff2">
    <w:name w:val="формула"/>
    <w:basedOn w:val="54"/>
    <w:rsid w:val="004619CB"/>
    <w:pPr>
      <w:widowControl/>
      <w:spacing w:before="60" w:after="60"/>
      <w:jc w:val="center"/>
    </w:pPr>
    <w:rPr>
      <w:snapToGrid/>
      <w:sz w:val="24"/>
      <w:lang w:val="en-US"/>
    </w:rPr>
  </w:style>
  <w:style w:type="paragraph" w:customStyle="1" w:styleId="affff3">
    <w:name w:val="где..."/>
    <w:basedOn w:val="a0"/>
    <w:rsid w:val="004619CB"/>
    <w:pPr>
      <w:tabs>
        <w:tab w:val="right" w:pos="2127"/>
        <w:tab w:val="left" w:pos="2183"/>
      </w:tabs>
      <w:ind w:left="2183" w:hanging="1899"/>
    </w:pPr>
    <w:rPr>
      <w:sz w:val="24"/>
    </w:rPr>
  </w:style>
  <w:style w:type="paragraph" w:customStyle="1" w:styleId="211">
    <w:name w:val="Основной текст с отступом 21"/>
    <w:basedOn w:val="54"/>
    <w:rsid w:val="004619CB"/>
    <w:pPr>
      <w:widowControl/>
      <w:spacing w:line="360" w:lineRule="auto"/>
      <w:ind w:firstLine="709"/>
    </w:pPr>
    <w:rPr>
      <w:snapToGrid/>
      <w:kern w:val="20"/>
      <w:sz w:val="24"/>
    </w:rPr>
  </w:style>
  <w:style w:type="paragraph" w:customStyle="1" w:styleId="2f5">
    <w:name w:val="Основной текст2"/>
    <w:basedOn w:val="54"/>
    <w:rsid w:val="004619CB"/>
    <w:pPr>
      <w:widowControl/>
    </w:pPr>
    <w:rPr>
      <w:snapToGrid/>
      <w:sz w:val="24"/>
    </w:rPr>
  </w:style>
  <w:style w:type="paragraph" w:customStyle="1" w:styleId="120">
    <w:name w:val="Заголовок 12"/>
    <w:basedOn w:val="54"/>
    <w:next w:val="54"/>
    <w:rsid w:val="004619CB"/>
    <w:pPr>
      <w:keepNext/>
      <w:widowControl/>
      <w:outlineLvl w:val="0"/>
    </w:pPr>
    <w:rPr>
      <w:snapToGrid/>
      <w:sz w:val="24"/>
    </w:rPr>
  </w:style>
  <w:style w:type="character" w:customStyle="1" w:styleId="1f6">
    <w:name w:val="Основной шрифт абзаца1"/>
    <w:rsid w:val="004619CB"/>
  </w:style>
  <w:style w:type="character" w:customStyle="1" w:styleId="affff4">
    <w:name w:val="Основной ш"/>
    <w:rsid w:val="004619CB"/>
  </w:style>
  <w:style w:type="paragraph" w:customStyle="1" w:styleId="1f7">
    <w:name w:val="Верхний колонтитул1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1f8">
    <w:name w:val="Нижний колонтитул1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fa2">
    <w:name w:val="Основной тенfaст 2"/>
    <w:basedOn w:val="a0"/>
    <w:rsid w:val="004619CB"/>
    <w:pPr>
      <w:widowControl w:val="0"/>
    </w:pPr>
    <w:rPr>
      <w:rFonts w:ascii="Arial" w:hAnsi="Arial"/>
      <w:snapToGrid w:val="0"/>
      <w:sz w:val="24"/>
    </w:rPr>
  </w:style>
  <w:style w:type="paragraph" w:customStyle="1" w:styleId="1f9">
    <w:name w:val="Название объекта1"/>
    <w:basedOn w:val="a0"/>
    <w:next w:val="a0"/>
    <w:rsid w:val="004619CB"/>
    <w:pPr>
      <w:widowControl w:val="0"/>
      <w:spacing w:line="360" w:lineRule="auto"/>
    </w:pPr>
    <w:rPr>
      <w:rFonts w:ascii="Arial" w:hAnsi="Arial"/>
      <w:snapToGrid w:val="0"/>
    </w:rPr>
  </w:style>
  <w:style w:type="character" w:customStyle="1" w:styleId="1fa">
    <w:name w:val="Номер страницы1"/>
    <w:basedOn w:val="1f6"/>
    <w:rsid w:val="004619CB"/>
  </w:style>
  <w:style w:type="character" w:customStyle="1" w:styleId="16pt">
    <w:name w:val="Стиль 16 pt"/>
    <w:rsid w:val="004619CB"/>
    <w:rPr>
      <w:sz w:val="32"/>
    </w:rPr>
  </w:style>
  <w:style w:type="paragraph" w:customStyle="1" w:styleId="510">
    <w:name w:val="Заголовок 51"/>
    <w:basedOn w:val="2b"/>
    <w:next w:val="2b"/>
    <w:rsid w:val="004619CB"/>
    <w:pPr>
      <w:widowControl/>
      <w:spacing w:before="240" w:after="60"/>
      <w:ind w:left="0" w:right="0" w:firstLine="0"/>
      <w:outlineLvl w:val="4"/>
    </w:pPr>
    <w:rPr>
      <w:rFonts w:eastAsia="Times New Roman"/>
      <w:b/>
      <w:i/>
      <w:snapToGrid/>
      <w:sz w:val="26"/>
    </w:rPr>
  </w:style>
  <w:style w:type="paragraph" w:customStyle="1" w:styleId="410">
    <w:name w:val="Заголовок 41"/>
    <w:basedOn w:val="2b"/>
    <w:next w:val="2b"/>
    <w:rsid w:val="004619CB"/>
    <w:pPr>
      <w:keepNext/>
      <w:widowControl/>
      <w:spacing w:before="240" w:after="60"/>
      <w:ind w:left="0" w:right="0" w:firstLine="0"/>
      <w:outlineLvl w:val="3"/>
    </w:pPr>
    <w:rPr>
      <w:rFonts w:eastAsia="Times New Roman"/>
      <w:b/>
      <w:snapToGrid/>
      <w:sz w:val="28"/>
    </w:rPr>
  </w:style>
  <w:style w:type="paragraph" w:customStyle="1" w:styleId="212">
    <w:name w:val="Основной текст 212"/>
    <w:basedOn w:val="12"/>
    <w:rsid w:val="004619CB"/>
    <w:pPr>
      <w:widowControl/>
      <w:spacing w:before="120" w:line="360" w:lineRule="auto"/>
      <w:ind w:firstLine="720"/>
      <w:jc w:val="left"/>
    </w:pPr>
    <w:rPr>
      <w:rFonts w:ascii="Times New Roman" w:hAnsi="Times New Roman"/>
      <w:snapToGrid/>
      <w:sz w:val="24"/>
    </w:rPr>
  </w:style>
  <w:style w:type="paragraph" w:customStyle="1" w:styleId="2120">
    <w:name w:val="Основной текст с отступом 212"/>
    <w:basedOn w:val="12"/>
    <w:rsid w:val="004619CB"/>
    <w:pPr>
      <w:widowControl/>
      <w:spacing w:line="360" w:lineRule="auto"/>
      <w:ind w:firstLine="709"/>
      <w:jc w:val="left"/>
    </w:pPr>
    <w:rPr>
      <w:rFonts w:ascii="Times New Roman" w:hAnsi="Times New Roman"/>
      <w:snapToGrid/>
      <w:kern w:val="20"/>
      <w:sz w:val="24"/>
    </w:rPr>
  </w:style>
  <w:style w:type="paragraph" w:customStyle="1" w:styleId="affff5">
    <w:name w:val="Заголовок чертёжный"/>
    <w:basedOn w:val="a0"/>
    <w:next w:val="affff6"/>
    <w:rsid w:val="004619CB"/>
    <w:pPr>
      <w:spacing w:before="120" w:after="120" w:line="360" w:lineRule="auto"/>
      <w:ind w:left="284" w:right="284" w:firstLine="0"/>
      <w:jc w:val="center"/>
    </w:pPr>
    <w:rPr>
      <w:rFonts w:ascii="GOST type B" w:hAnsi="GOST type B"/>
      <w:b/>
      <w:bCs/>
      <w:i/>
      <w:iCs/>
      <w:color w:val="000000"/>
      <w:sz w:val="32"/>
      <w:szCs w:val="28"/>
    </w:rPr>
  </w:style>
  <w:style w:type="paragraph" w:customStyle="1" w:styleId="affff6">
    <w:name w:val="Подзаголовок чертёжный"/>
    <w:basedOn w:val="aff9"/>
    <w:next w:val="aff9"/>
    <w:rsid w:val="004619CB"/>
    <w:pPr>
      <w:spacing w:before="120" w:line="360" w:lineRule="auto"/>
      <w:jc w:val="center"/>
    </w:pPr>
    <w:rPr>
      <w:rFonts w:ascii="GOST type B" w:eastAsia="Times New Roman" w:hAnsi="GOST type B"/>
      <w:iCs/>
      <w:snapToGrid/>
      <w:color w:val="000000"/>
      <w:sz w:val="32"/>
      <w:szCs w:val="28"/>
    </w:rPr>
  </w:style>
  <w:style w:type="paragraph" w:customStyle="1" w:styleId="affff7">
    <w:name w:val="Чертёжный (табл.)"/>
    <w:basedOn w:val="aff9"/>
    <w:autoRedefine/>
    <w:rsid w:val="004619CB"/>
    <w:pPr>
      <w:tabs>
        <w:tab w:val="left" w:pos="2225"/>
      </w:tabs>
      <w:ind w:left="0" w:right="0"/>
      <w:jc w:val="center"/>
    </w:pPr>
    <w:rPr>
      <w:rFonts w:ascii="GOST type B" w:eastAsia="Times New Roman" w:hAnsi="GOST type B"/>
      <w:iCs/>
      <w:snapToGrid/>
      <w:color w:val="000000"/>
      <w:sz w:val="24"/>
      <w:szCs w:val="28"/>
      <w:lang w:val="en-US"/>
    </w:rPr>
  </w:style>
  <w:style w:type="paragraph" w:customStyle="1" w:styleId="affff8">
    <w:name w:val="Чертёжный  (табл. заголовок)"/>
    <w:basedOn w:val="aff9"/>
    <w:autoRedefine/>
    <w:rsid w:val="004619CB"/>
    <w:pPr>
      <w:ind w:left="0" w:right="0"/>
      <w:jc w:val="center"/>
    </w:pPr>
    <w:rPr>
      <w:rFonts w:ascii="GOST type B" w:eastAsia="Times New Roman" w:hAnsi="GOST type B"/>
      <w:iCs/>
      <w:snapToGrid/>
      <w:color w:val="000000"/>
      <w:szCs w:val="28"/>
    </w:rPr>
  </w:style>
  <w:style w:type="paragraph" w:customStyle="1" w:styleId="BodyText2">
    <w:name w:val="Body Text 2*"/>
    <w:basedOn w:val="a0"/>
    <w:rsid w:val="004619CB"/>
    <w:pPr>
      <w:spacing w:before="120" w:line="360" w:lineRule="auto"/>
      <w:ind w:firstLine="720"/>
    </w:pPr>
    <w:rPr>
      <w:color w:val="000000"/>
      <w:sz w:val="24"/>
      <w:szCs w:val="24"/>
    </w:rPr>
  </w:style>
  <w:style w:type="paragraph" w:customStyle="1" w:styleId="BodyTextIndent2">
    <w:name w:val="Body Text Indent 2*"/>
    <w:basedOn w:val="a0"/>
    <w:rsid w:val="004619CB"/>
    <w:pPr>
      <w:spacing w:line="360" w:lineRule="auto"/>
    </w:pPr>
    <w:rPr>
      <w:color w:val="000000"/>
      <w:sz w:val="24"/>
      <w:szCs w:val="24"/>
    </w:rPr>
  </w:style>
  <w:style w:type="paragraph" w:customStyle="1" w:styleId="112">
    <w:name w:val="Обычный11"/>
    <w:rsid w:val="004619CB"/>
    <w:pPr>
      <w:widowControl w:val="0"/>
      <w:snapToGrid w:val="0"/>
      <w:ind w:left="425" w:firstLine="142"/>
    </w:pPr>
    <w:rPr>
      <w:rFonts w:ascii="Arial" w:hAnsi="Arial"/>
      <w:sz w:val="22"/>
    </w:rPr>
  </w:style>
  <w:style w:type="character" w:customStyle="1" w:styleId="affff9">
    <w:name w:val="Антон Знак"/>
    <w:link w:val="affffa"/>
    <w:locked/>
    <w:rsid w:val="004619CB"/>
    <w:rPr>
      <w:sz w:val="28"/>
      <w:szCs w:val="28"/>
    </w:rPr>
  </w:style>
  <w:style w:type="paragraph" w:customStyle="1" w:styleId="affffa">
    <w:name w:val="Антон"/>
    <w:basedOn w:val="a0"/>
    <w:link w:val="affff9"/>
    <w:rsid w:val="004619CB"/>
    <w:pPr>
      <w:ind w:left="284" w:right="284" w:firstLine="284"/>
      <w:jc w:val="both"/>
    </w:pPr>
    <w:rPr>
      <w:szCs w:val="28"/>
    </w:rPr>
  </w:style>
  <w:style w:type="paragraph" w:customStyle="1" w:styleId="Ieieeeieiioeooe">
    <w:name w:val="Ie.iee eieiioeooe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NPF+Arial+1" w:hAnsi="EGENPF+Arial+1"/>
      <w:sz w:val="24"/>
      <w:szCs w:val="24"/>
    </w:rPr>
  </w:style>
  <w:style w:type="paragraph" w:customStyle="1" w:styleId="Iauiue">
    <w:name w:val="Iau.iue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NPF+Arial+1" w:hAnsi="EGENPF+Arial+1"/>
      <w:sz w:val="24"/>
      <w:szCs w:val="24"/>
    </w:rPr>
  </w:style>
  <w:style w:type="paragraph" w:customStyle="1" w:styleId="Oiioea">
    <w:name w:val="Oi.ioea"/>
    <w:basedOn w:val="a0"/>
    <w:next w:val="a0"/>
    <w:uiPriority w:val="99"/>
    <w:rsid w:val="004619CB"/>
    <w:pPr>
      <w:autoSpaceDE w:val="0"/>
      <w:autoSpaceDN w:val="0"/>
      <w:adjustRightInd w:val="0"/>
      <w:ind w:firstLine="0"/>
    </w:pPr>
    <w:rPr>
      <w:rFonts w:ascii="EGENPF+Arial+1" w:hAnsi="EGENPF+Arial+1"/>
      <w:sz w:val="24"/>
      <w:szCs w:val="24"/>
    </w:rPr>
  </w:style>
  <w:style w:type="paragraph" w:customStyle="1" w:styleId="affffb">
    <w:name w:val="Мой заголовок"/>
    <w:link w:val="affffc"/>
    <w:rsid w:val="004619CB"/>
    <w:pPr>
      <w:widowControl w:val="0"/>
      <w:ind w:left="284" w:right="284" w:firstLine="284"/>
    </w:pPr>
    <w:rPr>
      <w:b/>
      <w:sz w:val="28"/>
      <w:szCs w:val="28"/>
    </w:rPr>
  </w:style>
  <w:style w:type="character" w:customStyle="1" w:styleId="affffc">
    <w:name w:val="Мой заголовок Знак"/>
    <w:link w:val="affffb"/>
    <w:rsid w:val="004619CB"/>
    <w:rPr>
      <w:b/>
      <w:sz w:val="28"/>
      <w:szCs w:val="28"/>
    </w:rPr>
  </w:style>
  <w:style w:type="character" w:customStyle="1" w:styleId="310">
    <w:name w:val="Основной текст 3 Знак1"/>
    <w:aliases w:val="Основной текст 3 Знак Знак"/>
    <w:rsid w:val="004619CB"/>
    <w:rPr>
      <w:sz w:val="28"/>
    </w:rPr>
  </w:style>
  <w:style w:type="paragraph" w:customStyle="1" w:styleId="1Arial">
    <w:name w:val="Стиль Стиль1 + Arial полужирный"/>
    <w:basedOn w:val="1d"/>
    <w:rsid w:val="004619CB"/>
    <w:pPr>
      <w:tabs>
        <w:tab w:val="clear" w:pos="4678"/>
        <w:tab w:val="clear" w:pos="9356"/>
      </w:tabs>
      <w:overflowPunct/>
      <w:autoSpaceDE/>
      <w:autoSpaceDN/>
      <w:adjustRightInd/>
      <w:spacing w:line="240" w:lineRule="auto"/>
      <w:textAlignment w:val="auto"/>
    </w:pPr>
    <w:rPr>
      <w:rFonts w:ascii="ISOCPEUR" w:hAnsi="ISOCPEUR" w:cs="ISOCP"/>
      <w:bCs w:val="0"/>
      <w:sz w:val="32"/>
      <w:szCs w:val="32"/>
    </w:rPr>
  </w:style>
  <w:style w:type="paragraph" w:customStyle="1" w:styleId="1fb">
    <w:name w:val="Основной текст с отступом1"/>
    <w:basedOn w:val="a0"/>
    <w:rsid w:val="004619CB"/>
    <w:pPr>
      <w:spacing w:after="120"/>
      <w:ind w:left="283" w:firstLine="0"/>
    </w:pPr>
    <w:rPr>
      <w:sz w:val="20"/>
    </w:rPr>
  </w:style>
  <w:style w:type="paragraph" w:styleId="affffd">
    <w:name w:val="List Bullet"/>
    <w:basedOn w:val="a0"/>
    <w:autoRedefine/>
    <w:rsid w:val="004619CB"/>
    <w:pPr>
      <w:ind w:firstLine="0"/>
    </w:pPr>
    <w:rPr>
      <w:rFonts w:ascii="Arial" w:hAnsi="Arial"/>
    </w:rPr>
  </w:style>
  <w:style w:type="paragraph" w:customStyle="1" w:styleId="220">
    <w:name w:val="Основной текст 22"/>
    <w:basedOn w:val="2b"/>
    <w:rsid w:val="004619CB"/>
    <w:pPr>
      <w:widowControl/>
      <w:spacing w:before="120" w:line="360" w:lineRule="auto"/>
      <w:ind w:left="0" w:right="0" w:firstLine="720"/>
    </w:pPr>
    <w:rPr>
      <w:rFonts w:eastAsia="Times New Roman"/>
      <w:snapToGrid/>
    </w:rPr>
  </w:style>
  <w:style w:type="paragraph" w:customStyle="1" w:styleId="221">
    <w:name w:val="Основной текст с отступом 22"/>
    <w:basedOn w:val="2b"/>
    <w:rsid w:val="004619CB"/>
    <w:pPr>
      <w:widowControl/>
      <w:spacing w:line="360" w:lineRule="auto"/>
      <w:ind w:left="0" w:right="0" w:firstLine="709"/>
    </w:pPr>
    <w:rPr>
      <w:rFonts w:eastAsia="Times New Roman"/>
      <w:snapToGrid/>
      <w:kern w:val="20"/>
    </w:rPr>
  </w:style>
  <w:style w:type="paragraph" w:customStyle="1" w:styleId="113">
    <w:name w:val="Верхний колонтитул11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511">
    <w:name w:val="Обычный51"/>
    <w:rsid w:val="004619CB"/>
    <w:pPr>
      <w:widowControl w:val="0"/>
      <w:ind w:left="120" w:right="400" w:firstLine="620"/>
    </w:pPr>
    <w:rPr>
      <w:snapToGrid w:val="0"/>
      <w:sz w:val="24"/>
    </w:rPr>
  </w:style>
  <w:style w:type="table" w:styleId="3f3">
    <w:name w:val="Table 3D effects 3"/>
    <w:basedOn w:val="a2"/>
    <w:rsid w:val="004619C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e">
    <w:name w:val="Table Professional"/>
    <w:basedOn w:val="a2"/>
    <w:rsid w:val="004619CB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2f6">
    <w:name w:val="Основной текст с отступом2"/>
    <w:basedOn w:val="a0"/>
    <w:rsid w:val="004619CB"/>
    <w:pPr>
      <w:spacing w:after="120"/>
      <w:ind w:left="283" w:firstLine="0"/>
    </w:pPr>
    <w:rPr>
      <w:sz w:val="20"/>
    </w:rPr>
  </w:style>
  <w:style w:type="paragraph" w:customStyle="1" w:styleId="213">
    <w:name w:val="Основной текст21"/>
    <w:basedOn w:val="45"/>
    <w:rsid w:val="004619CB"/>
    <w:pPr>
      <w:widowControl/>
      <w:ind w:firstLine="0"/>
      <w:jc w:val="left"/>
    </w:pPr>
    <w:rPr>
      <w:rFonts w:eastAsia="SimSun"/>
      <w:snapToGrid/>
      <w:sz w:val="24"/>
    </w:rPr>
  </w:style>
  <w:style w:type="paragraph" w:customStyle="1" w:styleId="121">
    <w:name w:val="Заголовок 121"/>
    <w:basedOn w:val="45"/>
    <w:next w:val="45"/>
    <w:rsid w:val="004619CB"/>
    <w:pPr>
      <w:keepNext/>
      <w:widowControl/>
      <w:ind w:firstLine="0"/>
      <w:jc w:val="left"/>
      <w:outlineLvl w:val="0"/>
    </w:pPr>
    <w:rPr>
      <w:rFonts w:eastAsia="SimSun"/>
      <w:snapToGrid/>
      <w:sz w:val="24"/>
    </w:rPr>
  </w:style>
  <w:style w:type="paragraph" w:customStyle="1" w:styleId="230">
    <w:name w:val="Основной текст 23"/>
    <w:basedOn w:val="45"/>
    <w:rsid w:val="004619CB"/>
    <w:pPr>
      <w:widowControl/>
      <w:spacing w:before="120" w:line="360" w:lineRule="auto"/>
      <w:ind w:firstLine="720"/>
      <w:jc w:val="left"/>
    </w:pPr>
    <w:rPr>
      <w:snapToGrid/>
      <w:sz w:val="24"/>
    </w:rPr>
  </w:style>
  <w:style w:type="paragraph" w:customStyle="1" w:styleId="63">
    <w:name w:val="Обычный6"/>
    <w:rsid w:val="004619CB"/>
    <w:pPr>
      <w:widowControl w:val="0"/>
      <w:ind w:left="120" w:right="400" w:firstLine="620"/>
    </w:pPr>
    <w:rPr>
      <w:snapToGrid w:val="0"/>
      <w:sz w:val="24"/>
    </w:rPr>
  </w:style>
  <w:style w:type="character" w:customStyle="1" w:styleId="1fc">
    <w:name w:val="Схема документа Знак1"/>
    <w:uiPriority w:val="99"/>
    <w:semiHidden/>
    <w:rsid w:val="004619C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Tahoma11pt12">
    <w:name w:val="Стиль Tahoma 11 pt по ширине Первая строка:  12 мм"/>
    <w:basedOn w:val="a0"/>
    <w:rsid w:val="004619CB"/>
    <w:pPr>
      <w:ind w:firstLine="680"/>
      <w:jc w:val="both"/>
    </w:pPr>
    <w:rPr>
      <w:sz w:val="22"/>
      <w:szCs w:val="22"/>
    </w:rPr>
  </w:style>
  <w:style w:type="paragraph" w:styleId="afffff">
    <w:name w:val="List"/>
    <w:basedOn w:val="a0"/>
    <w:rsid w:val="004619CB"/>
    <w:pPr>
      <w:widowControl w:val="0"/>
      <w:ind w:left="283" w:hanging="283"/>
    </w:pPr>
    <w:rPr>
      <w:rFonts w:ascii="Arial" w:hAnsi="Arial"/>
      <w:snapToGrid w:val="0"/>
      <w:sz w:val="20"/>
    </w:rPr>
  </w:style>
  <w:style w:type="paragraph" w:styleId="2f7">
    <w:name w:val="List 2"/>
    <w:basedOn w:val="a0"/>
    <w:rsid w:val="004619CB"/>
    <w:pPr>
      <w:widowControl w:val="0"/>
      <w:ind w:left="566" w:hanging="283"/>
    </w:pPr>
    <w:rPr>
      <w:rFonts w:ascii="Arial" w:hAnsi="Arial"/>
      <w:snapToGrid w:val="0"/>
      <w:sz w:val="20"/>
    </w:rPr>
  </w:style>
  <w:style w:type="paragraph" w:styleId="afffff0">
    <w:name w:val="List Continue"/>
    <w:basedOn w:val="a0"/>
    <w:rsid w:val="004619CB"/>
    <w:pPr>
      <w:widowControl w:val="0"/>
      <w:spacing w:after="120"/>
      <w:ind w:left="283" w:firstLine="0"/>
    </w:pPr>
    <w:rPr>
      <w:rFonts w:ascii="Arial" w:hAnsi="Arial"/>
      <w:snapToGrid w:val="0"/>
      <w:sz w:val="20"/>
    </w:rPr>
  </w:style>
  <w:style w:type="paragraph" w:styleId="2f8">
    <w:name w:val="List Continue 2"/>
    <w:basedOn w:val="a0"/>
    <w:rsid w:val="004619CB"/>
    <w:pPr>
      <w:widowControl w:val="0"/>
      <w:spacing w:after="120"/>
      <w:ind w:left="566" w:firstLine="0"/>
    </w:pPr>
    <w:rPr>
      <w:rFonts w:ascii="Arial" w:hAnsi="Arial"/>
      <w:snapToGrid w:val="0"/>
      <w:sz w:val="20"/>
    </w:rPr>
  </w:style>
  <w:style w:type="paragraph" w:styleId="afffff1">
    <w:name w:val="Body Text First Indent"/>
    <w:basedOn w:val="a8"/>
    <w:link w:val="afffff2"/>
    <w:rsid w:val="004619CB"/>
    <w:pPr>
      <w:widowControl w:val="0"/>
      <w:spacing w:after="120"/>
      <w:ind w:firstLine="210"/>
      <w:jc w:val="left"/>
    </w:pPr>
    <w:rPr>
      <w:rFonts w:ascii="Arial" w:hAnsi="Arial"/>
      <w:snapToGrid w:val="0"/>
      <w:sz w:val="24"/>
      <w:szCs w:val="24"/>
    </w:rPr>
  </w:style>
  <w:style w:type="character" w:customStyle="1" w:styleId="afffff2">
    <w:name w:val="Красная строка Знак"/>
    <w:basedOn w:val="a9"/>
    <w:link w:val="afffff1"/>
    <w:rsid w:val="004619CB"/>
    <w:rPr>
      <w:rFonts w:ascii="Arial" w:hAnsi="Arial"/>
      <w:snapToGrid w:val="0"/>
      <w:sz w:val="24"/>
      <w:szCs w:val="24"/>
    </w:rPr>
  </w:style>
  <w:style w:type="paragraph" w:styleId="2f9">
    <w:name w:val="Body Text First Indent 2"/>
    <w:basedOn w:val="ab"/>
    <w:link w:val="2fa"/>
    <w:rsid w:val="004619CB"/>
    <w:pPr>
      <w:autoSpaceDE/>
      <w:autoSpaceDN/>
      <w:adjustRightInd/>
      <w:spacing w:before="0" w:after="120" w:line="240" w:lineRule="auto"/>
      <w:ind w:left="283" w:firstLine="210"/>
      <w:jc w:val="left"/>
    </w:pPr>
    <w:rPr>
      <w:rFonts w:ascii="Arial" w:hAnsi="Arial"/>
      <w:snapToGrid w:val="0"/>
      <w:sz w:val="20"/>
    </w:rPr>
  </w:style>
  <w:style w:type="character" w:customStyle="1" w:styleId="2fa">
    <w:name w:val="Красная строка 2 Знак"/>
    <w:basedOn w:val="ac"/>
    <w:link w:val="2f9"/>
    <w:rsid w:val="004619CB"/>
    <w:rPr>
      <w:rFonts w:ascii="Arial" w:hAnsi="Arial"/>
      <w:snapToGrid w:val="0"/>
      <w:sz w:val="28"/>
    </w:rPr>
  </w:style>
  <w:style w:type="character" w:customStyle="1" w:styleId="114">
    <w:name w:val="Основной шрифт абзаца11"/>
    <w:rsid w:val="004619CB"/>
  </w:style>
  <w:style w:type="paragraph" w:customStyle="1" w:styleId="115">
    <w:name w:val="Нижний колонтитул11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116">
    <w:name w:val="Название объекта11"/>
    <w:basedOn w:val="a0"/>
    <w:next w:val="a0"/>
    <w:rsid w:val="004619CB"/>
    <w:pPr>
      <w:widowControl w:val="0"/>
      <w:spacing w:line="360" w:lineRule="auto"/>
    </w:pPr>
    <w:rPr>
      <w:rFonts w:ascii="Arial" w:hAnsi="Arial"/>
      <w:snapToGrid w:val="0"/>
    </w:rPr>
  </w:style>
  <w:style w:type="character" w:customStyle="1" w:styleId="117">
    <w:name w:val="Номер страницы11"/>
    <w:rsid w:val="004619CB"/>
  </w:style>
  <w:style w:type="paragraph" w:customStyle="1" w:styleId="3f4">
    <w:name w:val="Основной текст с отступом3"/>
    <w:basedOn w:val="a0"/>
    <w:rsid w:val="004619CB"/>
    <w:pPr>
      <w:spacing w:after="120"/>
      <w:ind w:left="283" w:firstLine="0"/>
    </w:pPr>
    <w:rPr>
      <w:sz w:val="20"/>
    </w:rPr>
  </w:style>
  <w:style w:type="character" w:customStyle="1" w:styleId="240">
    <w:name w:val="Знак Знак24"/>
    <w:rsid w:val="004619CB"/>
    <w:rPr>
      <w:b/>
      <w:color w:val="000000"/>
      <w:sz w:val="52"/>
      <w:lang w:val="ru-RU" w:eastAsia="ru-RU" w:bidi="ar-SA"/>
    </w:rPr>
  </w:style>
  <w:style w:type="character" w:customStyle="1" w:styleId="222">
    <w:name w:val="Знак Знак22"/>
    <w:rsid w:val="004619CB"/>
    <w:rPr>
      <w:caps/>
      <w:color w:val="000000"/>
      <w:sz w:val="24"/>
      <w:lang w:val="ru-RU" w:eastAsia="ru-RU" w:bidi="ar-SA"/>
    </w:rPr>
  </w:style>
  <w:style w:type="character" w:customStyle="1" w:styleId="311">
    <w:name w:val="Заголовок 3 Знак1"/>
    <w:aliases w:val="Знак Знак Знак1,Знак Знак2"/>
    <w:semiHidden/>
    <w:rsid w:val="004619CB"/>
    <w:rPr>
      <w:rFonts w:ascii="Cambria" w:eastAsia="Times New Roman" w:hAnsi="Cambria" w:cs="Times New Roman"/>
      <w:b/>
      <w:bCs/>
      <w:color w:val="4F81BD"/>
      <w:lang w:val="ru-RU" w:eastAsia="ru-RU"/>
    </w:rPr>
  </w:style>
  <w:style w:type="character" w:customStyle="1" w:styleId="1fd">
    <w:name w:val="Текст выноски Знак1"/>
    <w:uiPriority w:val="99"/>
    <w:semiHidden/>
    <w:rsid w:val="004619CB"/>
    <w:rPr>
      <w:rFonts w:ascii="Tahoma" w:hAnsi="Tahoma" w:cs="Tahoma" w:hint="default"/>
      <w:sz w:val="16"/>
      <w:szCs w:val="16"/>
      <w:lang w:val="ru-RU" w:eastAsia="ru-RU"/>
    </w:rPr>
  </w:style>
  <w:style w:type="character" w:customStyle="1" w:styleId="1fe">
    <w:name w:val="Тема примечания Знак1"/>
    <w:uiPriority w:val="99"/>
    <w:semiHidden/>
    <w:rsid w:val="004619CB"/>
    <w:rPr>
      <w:b/>
      <w:bCs/>
      <w:lang w:val="ru-RU" w:eastAsia="ru-RU"/>
    </w:rPr>
  </w:style>
  <w:style w:type="character" w:customStyle="1" w:styleId="242">
    <w:name w:val="Знак Знак242"/>
    <w:rsid w:val="004619CB"/>
    <w:rPr>
      <w:b/>
      <w:bCs w:val="0"/>
      <w:color w:val="000000"/>
      <w:sz w:val="52"/>
      <w:lang w:val="ru-RU" w:eastAsia="ru-RU" w:bidi="ar-SA"/>
    </w:rPr>
  </w:style>
  <w:style w:type="character" w:customStyle="1" w:styleId="2220">
    <w:name w:val="Знак Знак222"/>
    <w:rsid w:val="004619CB"/>
    <w:rPr>
      <w:caps/>
      <w:color w:val="000000"/>
      <w:sz w:val="24"/>
      <w:lang w:val="ru-RU" w:eastAsia="ru-RU" w:bidi="ar-SA"/>
    </w:rPr>
  </w:style>
  <w:style w:type="paragraph" w:customStyle="1" w:styleId="122">
    <w:name w:val="Обычный12"/>
    <w:rsid w:val="004619CB"/>
    <w:pPr>
      <w:widowControl w:val="0"/>
      <w:snapToGrid w:val="0"/>
    </w:pPr>
    <w:rPr>
      <w:rFonts w:ascii="Arial" w:hAnsi="Arial"/>
      <w:sz w:val="22"/>
    </w:rPr>
  </w:style>
  <w:style w:type="paragraph" w:customStyle="1" w:styleId="2110">
    <w:name w:val="Основной текст 211"/>
    <w:basedOn w:val="122"/>
    <w:rsid w:val="004619CB"/>
    <w:pPr>
      <w:widowControl/>
      <w:snapToGrid/>
      <w:spacing w:before="120" w:line="360" w:lineRule="auto"/>
      <w:ind w:firstLine="720"/>
    </w:pPr>
    <w:rPr>
      <w:rFonts w:ascii="Times New Roman" w:hAnsi="Times New Roman"/>
      <w:sz w:val="24"/>
    </w:rPr>
  </w:style>
  <w:style w:type="paragraph" w:customStyle="1" w:styleId="2111">
    <w:name w:val="Основной текст с отступом 211"/>
    <w:basedOn w:val="122"/>
    <w:rsid w:val="004619CB"/>
    <w:pPr>
      <w:widowControl/>
      <w:snapToGrid/>
      <w:spacing w:line="360" w:lineRule="auto"/>
      <w:ind w:firstLine="709"/>
    </w:pPr>
    <w:rPr>
      <w:rFonts w:ascii="Times New Roman" w:hAnsi="Times New Roman"/>
      <w:kern w:val="20"/>
      <w:sz w:val="24"/>
    </w:rPr>
  </w:style>
  <w:style w:type="paragraph" w:customStyle="1" w:styleId="118">
    <w:name w:val="Основной текст11"/>
    <w:basedOn w:val="122"/>
    <w:rsid w:val="004619CB"/>
    <w:pPr>
      <w:widowControl/>
      <w:snapToGrid/>
    </w:pPr>
    <w:rPr>
      <w:rFonts w:ascii="Times New Roman" w:hAnsi="Times New Roman"/>
      <w:sz w:val="24"/>
    </w:rPr>
  </w:style>
  <w:style w:type="paragraph" w:customStyle="1" w:styleId="1110">
    <w:name w:val="Заголовок 111"/>
    <w:basedOn w:val="122"/>
    <w:next w:val="122"/>
    <w:rsid w:val="004619CB"/>
    <w:pPr>
      <w:keepNext/>
      <w:widowControl/>
      <w:snapToGrid/>
      <w:outlineLvl w:val="0"/>
    </w:pPr>
    <w:rPr>
      <w:rFonts w:ascii="Times New Roman" w:hAnsi="Times New Roman"/>
      <w:sz w:val="24"/>
    </w:rPr>
  </w:style>
  <w:style w:type="paragraph" w:customStyle="1" w:styleId="1111">
    <w:name w:val="1.1.1"/>
    <w:basedOn w:val="1110"/>
    <w:link w:val="1112"/>
    <w:qFormat/>
    <w:rsid w:val="004619CB"/>
    <w:pPr>
      <w:spacing w:before="120" w:after="80"/>
      <w:ind w:left="709"/>
      <w:jc w:val="both"/>
    </w:pPr>
    <w:rPr>
      <w:rFonts w:ascii="GOST type A" w:eastAsia="MS Mincho" w:hAnsi="GOST type A"/>
      <w:i/>
      <w:sz w:val="28"/>
      <w:szCs w:val="28"/>
    </w:rPr>
  </w:style>
  <w:style w:type="character" w:customStyle="1" w:styleId="1112">
    <w:name w:val="1.1.1 Знак"/>
    <w:basedOn w:val="affd"/>
    <w:link w:val="1111"/>
    <w:rsid w:val="004619CB"/>
    <w:rPr>
      <w:rFonts w:ascii="GOST type A" w:eastAsia="MS Mincho" w:hAnsi="GOST type A"/>
      <w:b w:val="0"/>
      <w:i/>
      <w:snapToGrid/>
      <w:sz w:val="28"/>
      <w:szCs w:val="28"/>
    </w:rPr>
  </w:style>
  <w:style w:type="numbering" w:customStyle="1" w:styleId="3f5">
    <w:name w:val="Нет списка3"/>
    <w:next w:val="a3"/>
    <w:uiPriority w:val="99"/>
    <w:semiHidden/>
    <w:rsid w:val="004619CB"/>
  </w:style>
  <w:style w:type="paragraph" w:customStyle="1" w:styleId="73">
    <w:name w:val="Обычный7"/>
    <w:rsid w:val="004619CB"/>
    <w:pPr>
      <w:widowControl w:val="0"/>
    </w:pPr>
    <w:rPr>
      <w:snapToGrid w:val="0"/>
    </w:rPr>
  </w:style>
  <w:style w:type="paragraph" w:customStyle="1" w:styleId="241">
    <w:name w:val="Основной текст 24"/>
    <w:basedOn w:val="73"/>
    <w:rsid w:val="004619CB"/>
    <w:pPr>
      <w:widowControl/>
      <w:spacing w:before="120" w:line="360" w:lineRule="auto"/>
      <w:ind w:firstLine="720"/>
    </w:pPr>
    <w:rPr>
      <w:snapToGrid/>
      <w:sz w:val="24"/>
    </w:rPr>
  </w:style>
  <w:style w:type="paragraph" w:customStyle="1" w:styleId="231">
    <w:name w:val="Основной текст с отступом 23"/>
    <w:basedOn w:val="73"/>
    <w:rsid w:val="004619CB"/>
    <w:pPr>
      <w:widowControl/>
      <w:spacing w:line="360" w:lineRule="auto"/>
      <w:ind w:firstLine="709"/>
    </w:pPr>
    <w:rPr>
      <w:snapToGrid/>
      <w:kern w:val="20"/>
      <w:sz w:val="24"/>
    </w:rPr>
  </w:style>
  <w:style w:type="paragraph" w:customStyle="1" w:styleId="3f6">
    <w:name w:val="Основной текст3"/>
    <w:basedOn w:val="73"/>
    <w:rsid w:val="004619CB"/>
    <w:pPr>
      <w:widowControl/>
    </w:pPr>
    <w:rPr>
      <w:snapToGrid/>
      <w:sz w:val="24"/>
    </w:rPr>
  </w:style>
  <w:style w:type="paragraph" w:customStyle="1" w:styleId="130">
    <w:name w:val="Заголовок 13"/>
    <w:basedOn w:val="73"/>
    <w:next w:val="73"/>
    <w:rsid w:val="004619CB"/>
    <w:pPr>
      <w:keepNext/>
      <w:widowControl/>
      <w:outlineLvl w:val="0"/>
    </w:pPr>
    <w:rPr>
      <w:snapToGrid/>
      <w:sz w:val="24"/>
    </w:rPr>
  </w:style>
  <w:style w:type="character" w:customStyle="1" w:styleId="2fb">
    <w:name w:val="Основной шрифт абзаца2"/>
    <w:rsid w:val="004619CB"/>
  </w:style>
  <w:style w:type="paragraph" w:customStyle="1" w:styleId="2fc">
    <w:name w:val="Верхний колонтитул2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2fd">
    <w:name w:val="Нижний колонтитул2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2fe">
    <w:name w:val="Название объекта2"/>
    <w:basedOn w:val="a0"/>
    <w:next w:val="a0"/>
    <w:rsid w:val="004619CB"/>
    <w:pPr>
      <w:widowControl w:val="0"/>
      <w:spacing w:line="360" w:lineRule="auto"/>
    </w:pPr>
    <w:rPr>
      <w:rFonts w:ascii="Arial" w:hAnsi="Arial"/>
      <w:snapToGrid w:val="0"/>
    </w:rPr>
  </w:style>
  <w:style w:type="character" w:customStyle="1" w:styleId="2ff">
    <w:name w:val="Номер страницы2"/>
    <w:basedOn w:val="2fb"/>
    <w:rsid w:val="004619CB"/>
  </w:style>
  <w:style w:type="table" w:customStyle="1" w:styleId="3f7">
    <w:name w:val="Сетка таблицы3"/>
    <w:basedOn w:val="a2"/>
    <w:next w:val="af0"/>
    <w:rsid w:val="004619C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410">
    <w:name w:val="Знак Знак241"/>
    <w:basedOn w:val="a1"/>
    <w:rsid w:val="004619CB"/>
    <w:rPr>
      <w:b/>
      <w:color w:val="000000"/>
      <w:sz w:val="52"/>
      <w:lang w:val="ru-RU" w:eastAsia="ru-RU" w:bidi="ar-SA"/>
    </w:rPr>
  </w:style>
  <w:style w:type="character" w:customStyle="1" w:styleId="2210">
    <w:name w:val="Знак Знак221"/>
    <w:basedOn w:val="a1"/>
    <w:rsid w:val="004619CB"/>
    <w:rPr>
      <w:caps/>
      <w:color w:val="000000"/>
      <w:sz w:val="24"/>
      <w:lang w:val="ru-RU" w:eastAsia="ru-RU" w:bidi="ar-SA"/>
    </w:rPr>
  </w:style>
  <w:style w:type="numbering" w:customStyle="1" w:styleId="46">
    <w:name w:val="Нет списка4"/>
    <w:next w:val="a3"/>
    <w:uiPriority w:val="99"/>
    <w:semiHidden/>
    <w:rsid w:val="004619CB"/>
  </w:style>
  <w:style w:type="paragraph" w:customStyle="1" w:styleId="83">
    <w:name w:val="Обычный8"/>
    <w:rsid w:val="004619CB"/>
    <w:pPr>
      <w:widowControl w:val="0"/>
      <w:ind w:left="120" w:right="400" w:firstLine="620"/>
    </w:pPr>
    <w:rPr>
      <w:snapToGrid w:val="0"/>
      <w:sz w:val="24"/>
    </w:rPr>
  </w:style>
  <w:style w:type="paragraph" w:customStyle="1" w:styleId="47">
    <w:name w:val="Основной текст4"/>
    <w:basedOn w:val="83"/>
    <w:rsid w:val="004619CB"/>
    <w:pPr>
      <w:widowControl/>
      <w:ind w:left="0" w:right="0" w:firstLine="0"/>
    </w:pPr>
    <w:rPr>
      <w:snapToGrid/>
    </w:rPr>
  </w:style>
  <w:style w:type="paragraph" w:customStyle="1" w:styleId="140">
    <w:name w:val="Заголовок 14"/>
    <w:basedOn w:val="83"/>
    <w:next w:val="83"/>
    <w:rsid w:val="004619CB"/>
    <w:pPr>
      <w:keepNext/>
      <w:widowControl/>
      <w:ind w:left="0" w:right="0" w:firstLine="0"/>
      <w:outlineLvl w:val="0"/>
    </w:pPr>
    <w:rPr>
      <w:snapToGrid/>
    </w:rPr>
  </w:style>
  <w:style w:type="table" w:customStyle="1" w:styleId="48">
    <w:name w:val="Сетка таблицы4"/>
    <w:basedOn w:val="a2"/>
    <w:next w:val="af0"/>
    <w:rsid w:val="00461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9">
    <w:name w:val="4"/>
    <w:basedOn w:val="a0"/>
    <w:next w:val="ad"/>
    <w:qFormat/>
    <w:rsid w:val="004619CB"/>
    <w:pPr>
      <w:ind w:firstLine="567"/>
      <w:jc w:val="center"/>
    </w:pPr>
    <w:rPr>
      <w:b/>
      <w:bCs/>
      <w:sz w:val="40"/>
      <w:szCs w:val="24"/>
    </w:rPr>
  </w:style>
  <w:style w:type="paragraph" w:customStyle="1" w:styleId="250">
    <w:name w:val="Основной текст 25"/>
    <w:basedOn w:val="83"/>
    <w:rsid w:val="004619CB"/>
    <w:pPr>
      <w:widowControl/>
      <w:spacing w:before="120" w:line="360" w:lineRule="auto"/>
      <w:ind w:left="0" w:right="0" w:firstLine="720"/>
    </w:pPr>
    <w:rPr>
      <w:snapToGrid/>
    </w:rPr>
  </w:style>
  <w:style w:type="paragraph" w:customStyle="1" w:styleId="243">
    <w:name w:val="Основной текст с отступом 24"/>
    <w:basedOn w:val="83"/>
    <w:rsid w:val="004619CB"/>
    <w:pPr>
      <w:widowControl/>
      <w:spacing w:line="360" w:lineRule="auto"/>
      <w:ind w:left="0" w:right="0" w:firstLine="709"/>
    </w:pPr>
    <w:rPr>
      <w:snapToGrid/>
      <w:kern w:val="20"/>
    </w:rPr>
  </w:style>
  <w:style w:type="character" w:customStyle="1" w:styleId="3f8">
    <w:name w:val="Основной шрифт абзаца3"/>
    <w:rsid w:val="004619CB"/>
  </w:style>
  <w:style w:type="paragraph" w:customStyle="1" w:styleId="3f9">
    <w:name w:val="Верхний колонтитул3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3fa">
    <w:name w:val="Нижний колонтитул3"/>
    <w:basedOn w:val="a0"/>
    <w:rsid w:val="004619CB"/>
    <w:pPr>
      <w:widowControl w:val="0"/>
      <w:tabs>
        <w:tab w:val="center" w:pos="4536"/>
        <w:tab w:val="right" w:pos="9072"/>
      </w:tabs>
      <w:ind w:firstLine="0"/>
    </w:pPr>
    <w:rPr>
      <w:rFonts w:ascii="Arial" w:hAnsi="Arial"/>
      <w:snapToGrid w:val="0"/>
      <w:sz w:val="20"/>
    </w:rPr>
  </w:style>
  <w:style w:type="paragraph" w:customStyle="1" w:styleId="3fb">
    <w:name w:val="Название объекта3"/>
    <w:basedOn w:val="a0"/>
    <w:next w:val="a0"/>
    <w:rsid w:val="004619CB"/>
    <w:pPr>
      <w:widowControl w:val="0"/>
      <w:spacing w:line="360" w:lineRule="auto"/>
    </w:pPr>
    <w:rPr>
      <w:rFonts w:ascii="Arial" w:hAnsi="Arial"/>
      <w:snapToGrid w:val="0"/>
    </w:rPr>
  </w:style>
  <w:style w:type="character" w:customStyle="1" w:styleId="3fc">
    <w:name w:val="Номер страницы3"/>
    <w:basedOn w:val="3f8"/>
    <w:rsid w:val="004619CB"/>
  </w:style>
  <w:style w:type="paragraph" w:customStyle="1" w:styleId="4a">
    <w:name w:val="Основной текст с отступом4"/>
    <w:basedOn w:val="a0"/>
    <w:rsid w:val="004619CB"/>
    <w:pPr>
      <w:spacing w:after="120"/>
      <w:ind w:left="283" w:firstLine="0"/>
    </w:pPr>
    <w:rPr>
      <w:sz w:val="20"/>
    </w:rPr>
  </w:style>
  <w:style w:type="character" w:customStyle="1" w:styleId="2430">
    <w:name w:val="Знак Знак243"/>
    <w:rsid w:val="004619CB"/>
    <w:rPr>
      <w:b/>
      <w:color w:val="000000"/>
      <w:sz w:val="52"/>
      <w:lang w:val="ru-RU" w:eastAsia="ru-RU" w:bidi="ar-SA"/>
    </w:rPr>
  </w:style>
  <w:style w:type="character" w:customStyle="1" w:styleId="223">
    <w:name w:val="Знак Знак223"/>
    <w:rsid w:val="004619CB"/>
    <w:rPr>
      <w:caps/>
      <w:color w:val="000000"/>
      <w:sz w:val="24"/>
      <w:lang w:val="ru-RU" w:eastAsia="ru-RU" w:bidi="ar-SA"/>
    </w:rPr>
  </w:style>
  <w:style w:type="numbering" w:customStyle="1" w:styleId="55">
    <w:name w:val="Нет списка5"/>
    <w:next w:val="a3"/>
    <w:uiPriority w:val="99"/>
    <w:semiHidden/>
    <w:unhideWhenUsed/>
    <w:rsid w:val="004619CB"/>
  </w:style>
  <w:style w:type="table" w:customStyle="1" w:styleId="56">
    <w:name w:val="Сетка таблицы5"/>
    <w:basedOn w:val="a2"/>
    <w:next w:val="af0"/>
    <w:rsid w:val="004619CB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9">
    <w:name w:val="Нет списка11"/>
    <w:next w:val="a3"/>
    <w:uiPriority w:val="99"/>
    <w:semiHidden/>
    <w:unhideWhenUsed/>
    <w:rsid w:val="004619CB"/>
  </w:style>
  <w:style w:type="table" w:customStyle="1" w:styleId="11a">
    <w:name w:val="Сетка таблицы11"/>
    <w:basedOn w:val="a2"/>
    <w:next w:val="af0"/>
    <w:rsid w:val="00461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4">
    <w:name w:val="Нет списка21"/>
    <w:next w:val="a3"/>
    <w:uiPriority w:val="99"/>
    <w:semiHidden/>
    <w:unhideWhenUsed/>
    <w:rsid w:val="004619CB"/>
  </w:style>
  <w:style w:type="table" w:customStyle="1" w:styleId="215">
    <w:name w:val="Сетка таблицы21"/>
    <w:basedOn w:val="a2"/>
    <w:next w:val="af0"/>
    <w:uiPriority w:val="59"/>
    <w:rsid w:val="004619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Объемная таблица 31"/>
    <w:basedOn w:val="a2"/>
    <w:next w:val="3f3"/>
    <w:rsid w:val="004619CB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f">
    <w:name w:val="Стандартная таблица1"/>
    <w:basedOn w:val="a2"/>
    <w:next w:val="affffe"/>
    <w:rsid w:val="004619CB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93">
    <w:name w:val="Обычный9"/>
    <w:rsid w:val="004619CB"/>
    <w:pPr>
      <w:widowControl w:val="0"/>
      <w:ind w:left="120" w:right="400" w:firstLine="620"/>
    </w:pPr>
    <w:rPr>
      <w:snapToGrid w:val="0"/>
      <w:sz w:val="24"/>
    </w:rPr>
  </w:style>
  <w:style w:type="paragraph" w:customStyle="1" w:styleId="57">
    <w:name w:val="Основной текст с отступом5"/>
    <w:basedOn w:val="a0"/>
    <w:rsid w:val="004619CB"/>
    <w:pPr>
      <w:spacing w:after="120"/>
      <w:ind w:left="283" w:firstLine="0"/>
    </w:pPr>
    <w:rPr>
      <w:sz w:val="20"/>
    </w:rPr>
  </w:style>
  <w:style w:type="numbering" w:customStyle="1" w:styleId="64">
    <w:name w:val="Нет списка6"/>
    <w:next w:val="a3"/>
    <w:uiPriority w:val="99"/>
    <w:semiHidden/>
    <w:unhideWhenUsed/>
    <w:rsid w:val="004619CB"/>
  </w:style>
  <w:style w:type="table" w:customStyle="1" w:styleId="65">
    <w:name w:val="Сетка таблицы6"/>
    <w:basedOn w:val="a2"/>
    <w:next w:val="af0"/>
    <w:uiPriority w:val="59"/>
    <w:rsid w:val="004619CB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Сетка таблицы7"/>
    <w:basedOn w:val="a2"/>
    <w:next w:val="af0"/>
    <w:uiPriority w:val="59"/>
    <w:rsid w:val="004619CB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3">
    <w:name w:val="Дипломный"/>
    <w:basedOn w:val="ab"/>
    <w:rsid w:val="00051F5D"/>
    <w:pPr>
      <w:autoSpaceDE/>
      <w:autoSpaceDN/>
      <w:adjustRightInd/>
      <w:spacing w:before="0"/>
      <w:ind w:firstLine="709"/>
    </w:pPr>
    <w:rPr>
      <w:snapToGrid w:val="0"/>
      <w:sz w:val="20"/>
      <w:lang w:val="x-none" w:eastAsia="x-none"/>
    </w:rPr>
  </w:style>
  <w:style w:type="paragraph" w:customStyle="1" w:styleId="2ff0">
    <w:name w:val="Стиль2"/>
    <w:basedOn w:val="ab"/>
    <w:link w:val="2ff1"/>
    <w:qFormat/>
    <w:rsid w:val="0067587D"/>
    <w:pPr>
      <w:widowControl/>
      <w:tabs>
        <w:tab w:val="left" w:pos="0"/>
      </w:tabs>
      <w:autoSpaceDE/>
      <w:autoSpaceDN/>
      <w:adjustRightInd/>
      <w:spacing w:before="0" w:after="120" w:line="240" w:lineRule="auto"/>
      <w:ind w:right="-2" w:firstLine="709"/>
      <w:contextualSpacing/>
    </w:pPr>
    <w:rPr>
      <w:szCs w:val="28"/>
    </w:rPr>
  </w:style>
  <w:style w:type="character" w:customStyle="1" w:styleId="2ff1">
    <w:name w:val="Стиль2 Знак"/>
    <w:basedOn w:val="ac"/>
    <w:link w:val="2ff0"/>
    <w:rsid w:val="0067587D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1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0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9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2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0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2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42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0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5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75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9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4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2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1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1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8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1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2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9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7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9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8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2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4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75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0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5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4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3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6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2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6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8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7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03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2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8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9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1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8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8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6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5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7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9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99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8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96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7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080051">
          <w:marLeft w:val="105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96332">
          <w:marLeft w:val="105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349920">
          <w:marLeft w:val="105"/>
          <w:marRight w:val="0"/>
          <w:marTop w:val="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49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0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5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1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04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9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5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47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33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66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3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3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2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1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2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6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3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98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9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8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93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1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7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1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9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7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09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CCDB9A-6F63-4DA1-B0C4-CE6911D88F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7</Pages>
  <Words>1551</Words>
  <Characters>10782</Characters>
  <Application>Microsoft Office Word</Application>
  <DocSecurity>0</DocSecurity>
  <Lines>89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-й эл-т</vt:lpstr>
    </vt:vector>
  </TitlesOfParts>
  <Company>BelAZ</Company>
  <LinksUpToDate>false</LinksUpToDate>
  <CharactersWithSpaces>12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й эл-т</dc:title>
  <dc:creator>Graff</dc:creator>
  <cp:lastModifiedBy>aleksey9046 .</cp:lastModifiedBy>
  <cp:revision>4</cp:revision>
  <cp:lastPrinted>2021-06-01T19:50:00Z</cp:lastPrinted>
  <dcterms:created xsi:type="dcterms:W3CDTF">2021-05-31T03:50:00Z</dcterms:created>
  <dcterms:modified xsi:type="dcterms:W3CDTF">2021-06-01T19:58:00Z</dcterms:modified>
</cp:coreProperties>
</file>